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528" r:id="rId2"/>
    <p:sldId id="601" r:id="rId3"/>
    <p:sldId id="256" r:id="rId4"/>
    <p:sldId id="258" r:id="rId5"/>
    <p:sldId id="266" r:id="rId6"/>
    <p:sldId id="304" r:id="rId7"/>
    <p:sldId id="356" r:id="rId8"/>
    <p:sldId id="602" r:id="rId9"/>
    <p:sldId id="543" r:id="rId10"/>
    <p:sldId id="352" r:id="rId11"/>
    <p:sldId id="545" r:id="rId12"/>
    <p:sldId id="546" r:id="rId13"/>
    <p:sldId id="547" r:id="rId14"/>
    <p:sldId id="548" r:id="rId15"/>
    <p:sldId id="549" r:id="rId16"/>
    <p:sldId id="550" r:id="rId17"/>
    <p:sldId id="551" r:id="rId18"/>
    <p:sldId id="552" r:id="rId19"/>
    <p:sldId id="553" r:id="rId20"/>
    <p:sldId id="554" r:id="rId21"/>
    <p:sldId id="555" r:id="rId22"/>
    <p:sldId id="411" r:id="rId23"/>
    <p:sldId id="559" r:id="rId24"/>
    <p:sldId id="560" r:id="rId25"/>
    <p:sldId id="558" r:id="rId26"/>
    <p:sldId id="556" r:id="rId27"/>
    <p:sldId id="562" r:id="rId28"/>
    <p:sldId id="563" r:id="rId29"/>
    <p:sldId id="532" r:id="rId30"/>
    <p:sldId id="534" r:id="rId31"/>
    <p:sldId id="533" r:id="rId32"/>
    <p:sldId id="423" r:id="rId33"/>
    <p:sldId id="424" r:id="rId34"/>
    <p:sldId id="605" r:id="rId35"/>
    <p:sldId id="604" r:id="rId36"/>
    <p:sldId id="277" r:id="rId3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P22221" initials="H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2A3F"/>
    <a:srgbClr val="1A344E"/>
    <a:srgbClr val="1D3A57"/>
    <a:srgbClr val="204162"/>
    <a:srgbClr val="8BBC00"/>
    <a:srgbClr val="777400"/>
    <a:srgbClr val="669900"/>
    <a:srgbClr val="808000"/>
    <a:srgbClr val="CCCC00"/>
    <a:srgbClr val="FC573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0660B408-B3CF-4A94-85FC-2B1E0A45F4A2}" styleName="深色样式 2 - 强调 1/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74" d="100"/>
          <a:sy n="74" d="100"/>
        </p:scale>
        <p:origin x="684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Click to edit Master text style</a:t>
            </a:r>
          </a:p>
          <a:p>
            <a:pPr lvl="1"/>
            <a:r>
              <a:rPr lang="zh-CN" altLang="en-US"/>
              <a:t>Second level</a:t>
            </a:r>
          </a:p>
          <a:p>
            <a:pPr lvl="2"/>
            <a:r>
              <a:rPr lang="zh-CN" altLang="en-US"/>
              <a:t>Third level</a:t>
            </a:r>
          </a:p>
          <a:p>
            <a:pPr lvl="3"/>
            <a:r>
              <a:rPr lang="zh-CN" altLang="en-US"/>
              <a:t>Fourth level</a:t>
            </a:r>
          </a:p>
          <a:p>
            <a:pPr lvl="4"/>
            <a:r>
              <a:rPr lang="zh-CN" altLang="en-US"/>
              <a:t>Fifth level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1" name="Google Shape;2331;g110461ffc31_1_5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32" name="Google Shape;2332;g110461ffc31_1_5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208933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24417" y="1196975"/>
            <a:ext cx="10943167" cy="1082675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26533" y="2422525"/>
            <a:ext cx="10949517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lvl="0"/>
            <a:fld id="{9A0DB2DC-4C9A-4742-B13C-FB6460FD350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90500"/>
            <a:ext cx="2743200" cy="59372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90500"/>
            <a:ext cx="8026400" cy="59372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0"/>
          <p:cNvSpPr txBox="1">
            <a:spLocks noGrp="1"/>
          </p:cNvSpPr>
          <p:nvPr>
            <p:ph type="title"/>
          </p:nvPr>
        </p:nvSpPr>
        <p:spPr>
          <a:xfrm>
            <a:off x="950967" y="939733"/>
            <a:ext cx="6040400" cy="158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157863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59064-5E10-4436-9705-7725BE2450A2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74750"/>
            <a:ext cx="5384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174750"/>
            <a:ext cx="5384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7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  <p:transition>
    <p:random/>
  </p:transition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>
    <p:random/>
  </p:transition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5"/>
            <a:ext cx="617220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0" y="0"/>
            <a:ext cx="12208933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609600" y="190500"/>
            <a:ext cx="10972800" cy="5826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609600" y="1174750"/>
            <a:ext cx="10972800" cy="495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lvl="0"/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lvl="0"/>
            <a:endParaRPr lang="en-US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/>
            <a:fld id="{9A0DB2DC-4C9A-4742-B13C-FB6460FD3503}" type="slidenum">
              <a:rPr 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random/>
  </p:transition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.wav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6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0.e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Layout" Target="../slideLayouts/slideLayout12.xml"/><Relationship Id="rId7" Type="http://schemas.microsoft.com/office/2007/relationships/hdphoto" Target="../media/hdphoto2.wdp"/><Relationship Id="rId12" Type="http://schemas.openxmlformats.org/officeDocument/2006/relationships/image" Target="../media/image26.png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22.png"/><Relationship Id="rId11" Type="http://schemas.microsoft.com/office/2007/relationships/hdphoto" Target="../media/hdphoto3.wdp"/><Relationship Id="rId5" Type="http://schemas.microsoft.com/office/2007/relationships/hdphoto" Target="../media/hdphoto1.wdp"/><Relationship Id="rId10" Type="http://schemas.openxmlformats.org/officeDocument/2006/relationships/image" Target="../media/image25.png"/><Relationship Id="rId4" Type="http://schemas.openxmlformats.org/officeDocument/2006/relationships/image" Target="../media/image21.png"/><Relationship Id="rId9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13" Type="http://schemas.openxmlformats.org/officeDocument/2006/relationships/image" Target="../media/image31.png"/><Relationship Id="rId18" Type="http://schemas.openxmlformats.org/officeDocument/2006/relationships/image" Target="../media/image25.png"/><Relationship Id="rId3" Type="http://schemas.openxmlformats.org/officeDocument/2006/relationships/slide" Target="slide32.xml"/><Relationship Id="rId7" Type="http://schemas.openxmlformats.org/officeDocument/2006/relationships/image" Target="../media/image29.png"/><Relationship Id="rId12" Type="http://schemas.openxmlformats.org/officeDocument/2006/relationships/slide" Target="slide34.xml"/><Relationship Id="rId17" Type="http://schemas.openxmlformats.org/officeDocument/2006/relationships/image" Target="../media/image34.png"/><Relationship Id="rId2" Type="http://schemas.openxmlformats.org/officeDocument/2006/relationships/image" Target="../media/image27.png"/><Relationship Id="rId16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slide" Target="slide33.xml"/><Relationship Id="rId11" Type="http://schemas.microsoft.com/office/2007/relationships/hdphoto" Target="../media/hdphoto6.wdp"/><Relationship Id="rId5" Type="http://schemas.microsoft.com/office/2007/relationships/hdphoto" Target="../media/hdphoto4.wdp"/><Relationship Id="rId15" Type="http://schemas.openxmlformats.org/officeDocument/2006/relationships/image" Target="../media/image32.png"/><Relationship Id="rId10" Type="http://schemas.openxmlformats.org/officeDocument/2006/relationships/image" Target="../media/image30.png"/><Relationship Id="rId19" Type="http://schemas.microsoft.com/office/2007/relationships/hdphoto" Target="../media/hdphoto3.wdp"/><Relationship Id="rId4" Type="http://schemas.openxmlformats.org/officeDocument/2006/relationships/image" Target="../media/image28.png"/><Relationship Id="rId9" Type="http://schemas.openxmlformats.org/officeDocument/2006/relationships/slide" Target="slide35.xml"/><Relationship Id="rId14" Type="http://schemas.microsoft.com/office/2007/relationships/hdphoto" Target="../media/hdphoto7.wdp"/></Relationships>
</file>

<file path=ppt/slides/_rels/slide31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36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22.png"/><Relationship Id="rId12" Type="http://schemas.microsoft.com/office/2007/relationships/hdphoto" Target="../media/hdphoto3.wdp"/><Relationship Id="rId2" Type="http://schemas.openxmlformats.org/officeDocument/2006/relationships/audio" Target="../media/media5.mp3"/><Relationship Id="rId1" Type="http://schemas.microsoft.com/office/2007/relationships/media" Target="../media/media5.mp3"/><Relationship Id="rId6" Type="http://schemas.microsoft.com/office/2007/relationships/hdphoto" Target="../media/hdphoto1.wdp"/><Relationship Id="rId11" Type="http://schemas.openxmlformats.org/officeDocument/2006/relationships/image" Target="../media/image25.png"/><Relationship Id="rId5" Type="http://schemas.openxmlformats.org/officeDocument/2006/relationships/image" Target="../media/image21.png"/><Relationship Id="rId10" Type="http://schemas.openxmlformats.org/officeDocument/2006/relationships/image" Target="../media/image24.png"/><Relationship Id="rId4" Type="http://schemas.openxmlformats.org/officeDocument/2006/relationships/image" Target="../media/image35.png"/><Relationship Id="rId9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7" Type="http://schemas.microsoft.com/office/2007/relationships/hdphoto" Target="../media/hdphoto1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.png"/><Relationship Id="rId5" Type="http://schemas.openxmlformats.org/officeDocument/2006/relationships/image" Target="../media/image23.png"/><Relationship Id="rId4" Type="http://schemas.openxmlformats.org/officeDocument/2006/relationships/slide" Target="slide30.xml"/></Relationships>
</file>

<file path=ppt/slides/_rels/slide3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slide" Target="slide30.xml"/></Relationships>
</file>

<file path=ppt/slides/_rels/slide3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slide" Target="slide30.xml"/></Relationships>
</file>

<file path=ppt/slides/_rels/slide3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7" Type="http://schemas.microsoft.com/office/2007/relationships/hdphoto" Target="../media/hdphoto1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.png"/><Relationship Id="rId5" Type="http://schemas.openxmlformats.org/officeDocument/2006/relationships/image" Target="../media/image23.png"/><Relationship Id="rId4" Type="http://schemas.openxmlformats.org/officeDocument/2006/relationships/slide" Target="slide30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4" descr="3ed1ee7d1a7998892178ee0b57f57f7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9688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WordArt 10"/>
          <p:cNvSpPr>
            <a:spLocks noChangeArrowheads="1" noChangeShapeType="1" noTextEdit="1"/>
          </p:cNvSpPr>
          <p:nvPr/>
        </p:nvSpPr>
        <p:spPr bwMode="auto">
          <a:xfrm>
            <a:off x="2667000" y="2511936"/>
            <a:ext cx="6983896" cy="3267264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FFCC99"/>
                  </a:solidFill>
                  <a:prstDash val="sysDot"/>
                  <a:rou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CHÀO MỪNG CÁC EM ĐẾN VỚI TIẾT HỌC HÔM NAY</a:t>
            </a:r>
          </a:p>
          <a:p>
            <a:pPr algn="ctr"/>
            <a:endParaRPr lang="vi-VN" sz="3600" b="1" kern="10" dirty="0">
              <a:ln w="12700">
                <a:solidFill>
                  <a:srgbClr val="FFCC99"/>
                </a:solidFill>
                <a:prstDash val="sysDot"/>
                <a:rou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6" name="AutoShape 11"/>
          <p:cNvSpPr>
            <a:spLocks noChangeArrowheads="1"/>
          </p:cNvSpPr>
          <p:nvPr/>
        </p:nvSpPr>
        <p:spPr bwMode="auto">
          <a:xfrm>
            <a:off x="4953000" y="4657255"/>
            <a:ext cx="304800" cy="457200"/>
          </a:xfrm>
          <a:prstGeom prst="star5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13"/>
          <p:cNvSpPr>
            <a:spLocks noChangeArrowheads="1"/>
          </p:cNvSpPr>
          <p:nvPr/>
        </p:nvSpPr>
        <p:spPr bwMode="auto">
          <a:xfrm>
            <a:off x="2209800" y="3810000"/>
            <a:ext cx="304800" cy="304800"/>
          </a:xfrm>
          <a:prstGeom prst="star5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14"/>
          <p:cNvSpPr>
            <a:spLocks noChangeArrowheads="1"/>
          </p:cNvSpPr>
          <p:nvPr/>
        </p:nvSpPr>
        <p:spPr bwMode="auto">
          <a:xfrm>
            <a:off x="2362200" y="662006"/>
            <a:ext cx="304800" cy="304800"/>
          </a:xfrm>
          <a:prstGeom prst="star5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15"/>
          <p:cNvSpPr>
            <a:spLocks noChangeArrowheads="1"/>
          </p:cNvSpPr>
          <p:nvPr/>
        </p:nvSpPr>
        <p:spPr bwMode="auto">
          <a:xfrm>
            <a:off x="10096500" y="814406"/>
            <a:ext cx="304800" cy="304800"/>
          </a:xfrm>
          <a:prstGeom prst="star5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16"/>
          <p:cNvSpPr>
            <a:spLocks noChangeArrowheads="1"/>
          </p:cNvSpPr>
          <p:nvPr/>
        </p:nvSpPr>
        <p:spPr bwMode="auto">
          <a:xfrm>
            <a:off x="8915400" y="5562600"/>
            <a:ext cx="304800" cy="304800"/>
          </a:xfrm>
          <a:prstGeom prst="star5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500"/>
                            </p:stCondLst>
                            <p:childTnLst>
                              <p:par>
                                <p:cTn id="14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500"/>
                            </p:stCondLst>
                            <p:childTnLst>
                              <p:par>
                                <p:cTn id="20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35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bldLvl="0" animBg="1"/>
      <p:bldP spid="7" grpId="0" bldLvl="0" animBg="1"/>
      <p:bldP spid="8" grpId="0" bldLvl="0" animBg="1"/>
      <p:bldP spid="9" grpId="0" bldLvl="0" animBg="1"/>
      <p:bldP spid="10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Oval 4">
            <a:extLst>
              <a:ext uri="{FF2B5EF4-FFF2-40B4-BE49-F238E27FC236}">
                <a16:creationId xmlns:a16="http://schemas.microsoft.com/office/drawing/2014/main" id="{2D01B6C6-613D-B370-23E8-A8D4C8B8F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160020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</a:t>
            </a:r>
            <a:r>
              <a:rPr lang="en-US" b="1" baseline="30000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</a:p>
        </p:txBody>
      </p:sp>
      <p:sp>
        <p:nvSpPr>
          <p:cNvPr id="75782" name="Oval 6">
            <a:extLst>
              <a:ext uri="{FF2B5EF4-FFF2-40B4-BE49-F238E27FC236}">
                <a16:creationId xmlns:a16="http://schemas.microsoft.com/office/drawing/2014/main" id="{C98A3A91-9EEF-6D65-C593-2A347F764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7526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</a:t>
            </a:r>
            <a:r>
              <a:rPr lang="en-US" b="1" baseline="30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</a:p>
        </p:txBody>
      </p:sp>
      <p:sp>
        <p:nvSpPr>
          <p:cNvPr id="75783" name="Line 7">
            <a:extLst>
              <a:ext uri="{FF2B5EF4-FFF2-40B4-BE49-F238E27FC236}">
                <a16:creationId xmlns:a16="http://schemas.microsoft.com/office/drawing/2014/main" id="{D78A4AFB-2E4A-3848-61A1-0B6B1D57E64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1981200"/>
            <a:ext cx="38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4" name="Line 8">
            <a:extLst>
              <a:ext uri="{FF2B5EF4-FFF2-40B4-BE49-F238E27FC236}">
                <a16:creationId xmlns:a16="http://schemas.microsoft.com/office/drawing/2014/main" id="{B83D575D-8B68-BDF5-07D4-1CA1B8752A6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1981200"/>
            <a:ext cx="38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5" name="Oval 9">
            <a:extLst>
              <a:ext uri="{FF2B5EF4-FFF2-40B4-BE49-F238E27FC236}">
                <a16:creationId xmlns:a16="http://schemas.microsoft.com/office/drawing/2014/main" id="{4BC3741D-A09E-11CA-6983-955AFC563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7526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</a:t>
            </a:r>
            <a:r>
              <a:rPr lang="en-US" b="1" baseline="30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</a:p>
        </p:txBody>
      </p:sp>
      <p:sp>
        <p:nvSpPr>
          <p:cNvPr id="75786" name="Line 10">
            <a:extLst>
              <a:ext uri="{FF2B5EF4-FFF2-40B4-BE49-F238E27FC236}">
                <a16:creationId xmlns:a16="http://schemas.microsoft.com/office/drawing/2014/main" id="{36FE5C53-D636-DDB5-8712-CB70E58A691F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8650" y="1981200"/>
            <a:ext cx="38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7" name="Oval 11">
            <a:extLst>
              <a:ext uri="{FF2B5EF4-FFF2-40B4-BE49-F238E27FC236}">
                <a16:creationId xmlns:a16="http://schemas.microsoft.com/office/drawing/2014/main" id="{7305FB91-B2A5-0701-0570-90A17F2EC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160020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</a:t>
            </a:r>
            <a:r>
              <a:rPr lang="en-US" b="1" baseline="30000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</a:p>
        </p:txBody>
      </p:sp>
      <p:sp>
        <p:nvSpPr>
          <p:cNvPr id="75788" name="Line 12">
            <a:extLst>
              <a:ext uri="{FF2B5EF4-FFF2-40B4-BE49-F238E27FC236}">
                <a16:creationId xmlns:a16="http://schemas.microsoft.com/office/drawing/2014/main" id="{186108E4-E181-94A8-E7E6-008B787F78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2098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9" name="Oval 13">
            <a:extLst>
              <a:ext uri="{FF2B5EF4-FFF2-40B4-BE49-F238E27FC236}">
                <a16:creationId xmlns:a16="http://schemas.microsoft.com/office/drawing/2014/main" id="{D329CE0D-5FD2-DB19-16D9-205B10D21A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59080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</a:t>
            </a:r>
            <a:r>
              <a:rPr lang="en-US" b="1" baseline="30000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</a:p>
        </p:txBody>
      </p:sp>
      <p:sp>
        <p:nvSpPr>
          <p:cNvPr id="75790" name="Line 14">
            <a:extLst>
              <a:ext uri="{FF2B5EF4-FFF2-40B4-BE49-F238E27FC236}">
                <a16:creationId xmlns:a16="http://schemas.microsoft.com/office/drawing/2014/main" id="{193C9B28-C836-1CD8-B139-D2451FE2F8A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29565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1" name="Oval 15">
            <a:extLst>
              <a:ext uri="{FF2B5EF4-FFF2-40B4-BE49-F238E27FC236}">
                <a16:creationId xmlns:a16="http://schemas.microsoft.com/office/drawing/2014/main" id="{FFB84003-6FE4-CA47-629C-109CC6634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6576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</a:t>
            </a:r>
            <a:r>
              <a:rPr lang="en-US" b="1" baseline="30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</a:p>
        </p:txBody>
      </p:sp>
      <p:sp>
        <p:nvSpPr>
          <p:cNvPr id="75792" name="Line 16">
            <a:extLst>
              <a:ext uri="{FF2B5EF4-FFF2-40B4-BE49-F238E27FC236}">
                <a16:creationId xmlns:a16="http://schemas.microsoft.com/office/drawing/2014/main" id="{2A988C8D-45B1-C2CD-0E56-8746FA96ED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1529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3" name="Oval 17">
            <a:extLst>
              <a:ext uri="{FF2B5EF4-FFF2-40B4-BE49-F238E27FC236}">
                <a16:creationId xmlns:a16="http://schemas.microsoft.com/office/drawing/2014/main" id="{AFB8F754-4881-BF30-4F28-073DFF78B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455295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</a:t>
            </a:r>
            <a:r>
              <a:rPr lang="en-US" b="1" baseline="30000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</a:p>
        </p:txBody>
      </p:sp>
      <p:sp>
        <p:nvSpPr>
          <p:cNvPr id="75794" name="Oval 18">
            <a:extLst>
              <a:ext uri="{FF2B5EF4-FFF2-40B4-BE49-F238E27FC236}">
                <a16:creationId xmlns:a16="http://schemas.microsoft.com/office/drawing/2014/main" id="{64563F25-CDA5-6BCB-7A5F-A6D731506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7432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</a:t>
            </a:r>
            <a:r>
              <a:rPr lang="en-US" b="1" baseline="30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</a:p>
        </p:txBody>
      </p:sp>
      <p:sp>
        <p:nvSpPr>
          <p:cNvPr id="75795" name="Line 19">
            <a:extLst>
              <a:ext uri="{FF2B5EF4-FFF2-40B4-BE49-F238E27FC236}">
                <a16:creationId xmlns:a16="http://schemas.microsoft.com/office/drawing/2014/main" id="{ABB99447-4EDE-D5E6-871B-ED21DFF288E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971800"/>
            <a:ext cx="38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6" name="Line 20">
            <a:extLst>
              <a:ext uri="{FF2B5EF4-FFF2-40B4-BE49-F238E27FC236}">
                <a16:creationId xmlns:a16="http://schemas.microsoft.com/office/drawing/2014/main" id="{66DBB5CF-39B6-1FEE-37D3-197C1128306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3650" y="3924300"/>
            <a:ext cx="38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7" name="Line 21">
            <a:extLst>
              <a:ext uri="{FF2B5EF4-FFF2-40B4-BE49-F238E27FC236}">
                <a16:creationId xmlns:a16="http://schemas.microsoft.com/office/drawing/2014/main" id="{BE497F53-767C-BF45-9FD2-A34F99D8971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4953000"/>
            <a:ext cx="38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8" name="Oval 22">
            <a:extLst>
              <a:ext uri="{FF2B5EF4-FFF2-40B4-BE49-F238E27FC236}">
                <a16:creationId xmlns:a16="http://schemas.microsoft.com/office/drawing/2014/main" id="{E045CFA0-D9BD-B9E0-F95D-94C44B578F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7244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</a:t>
            </a:r>
            <a:r>
              <a:rPr lang="en-US" b="1" baseline="30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</a:p>
        </p:txBody>
      </p:sp>
      <p:sp>
        <p:nvSpPr>
          <p:cNvPr id="75799" name="Oval 23">
            <a:extLst>
              <a:ext uri="{FF2B5EF4-FFF2-40B4-BE49-F238E27FC236}">
                <a16:creationId xmlns:a16="http://schemas.microsoft.com/office/drawing/2014/main" id="{D502C5BB-1D81-2535-FB2F-41A8BBA3D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58140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</a:t>
            </a:r>
            <a:r>
              <a:rPr lang="en-US" b="1" baseline="30000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</a:p>
        </p:txBody>
      </p:sp>
      <p:sp>
        <p:nvSpPr>
          <p:cNvPr id="75800" name="Line 24">
            <a:extLst>
              <a:ext uri="{FF2B5EF4-FFF2-40B4-BE49-F238E27FC236}">
                <a16:creationId xmlns:a16="http://schemas.microsoft.com/office/drawing/2014/main" id="{45FDE15F-0E98-222F-B790-EB2291E9DD5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22860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01" name="Line 25">
            <a:extLst>
              <a:ext uri="{FF2B5EF4-FFF2-40B4-BE49-F238E27FC236}">
                <a16:creationId xmlns:a16="http://schemas.microsoft.com/office/drawing/2014/main" id="{C786519A-3D5C-DC83-78F5-B04F27D728E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21945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02" name="Line 26">
            <a:extLst>
              <a:ext uri="{FF2B5EF4-FFF2-40B4-BE49-F238E27FC236}">
                <a16:creationId xmlns:a16="http://schemas.microsoft.com/office/drawing/2014/main" id="{C5AFFD06-8A19-6211-0467-2142D8A67C1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4286250"/>
            <a:ext cx="0" cy="4191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03" name="Line 27">
            <a:extLst>
              <a:ext uri="{FF2B5EF4-FFF2-40B4-BE49-F238E27FC236}">
                <a16:creationId xmlns:a16="http://schemas.microsoft.com/office/drawing/2014/main" id="{276EC2E4-F02C-D56F-FE2F-6E1BDA533A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2971800"/>
            <a:ext cx="38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04" name="Line 28">
            <a:extLst>
              <a:ext uri="{FF2B5EF4-FFF2-40B4-BE49-F238E27FC236}">
                <a16:creationId xmlns:a16="http://schemas.microsoft.com/office/drawing/2014/main" id="{C88A3EF0-C58A-87A4-47EF-1775243FB8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3962400"/>
            <a:ext cx="38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05" name="Line 29">
            <a:extLst>
              <a:ext uri="{FF2B5EF4-FFF2-40B4-BE49-F238E27FC236}">
                <a16:creationId xmlns:a16="http://schemas.microsoft.com/office/drawing/2014/main" id="{8B112697-04CB-BA20-D87E-CD734FA8CD9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4250" y="4953000"/>
            <a:ext cx="38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06" name="Oval 30">
            <a:extLst>
              <a:ext uri="{FF2B5EF4-FFF2-40B4-BE49-F238E27FC236}">
                <a16:creationId xmlns:a16="http://schemas.microsoft.com/office/drawing/2014/main" id="{B9EACACA-2CA9-ABD3-A494-449580AAE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59080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</a:t>
            </a:r>
            <a:r>
              <a:rPr lang="en-US" b="1" baseline="30000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</a:p>
        </p:txBody>
      </p:sp>
      <p:sp>
        <p:nvSpPr>
          <p:cNvPr id="75807" name="Oval 31">
            <a:extLst>
              <a:ext uri="{FF2B5EF4-FFF2-40B4-BE49-F238E27FC236}">
                <a16:creationId xmlns:a16="http://schemas.microsoft.com/office/drawing/2014/main" id="{00BA4895-7968-9E79-9A62-B432225309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57200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</a:t>
            </a:r>
            <a:r>
              <a:rPr lang="en-US" b="1" baseline="30000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</a:p>
        </p:txBody>
      </p:sp>
      <p:sp>
        <p:nvSpPr>
          <p:cNvPr id="75808" name="Oval 32">
            <a:extLst>
              <a:ext uri="{FF2B5EF4-FFF2-40B4-BE49-F238E27FC236}">
                <a16:creationId xmlns:a16="http://schemas.microsoft.com/office/drawing/2014/main" id="{7563D7D5-FE54-DCA9-89BB-72F1A655E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71475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</a:t>
            </a:r>
            <a:r>
              <a:rPr lang="en-US" b="1" baseline="30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</a:p>
        </p:txBody>
      </p:sp>
      <p:sp>
        <p:nvSpPr>
          <p:cNvPr id="75809" name="Line 33">
            <a:extLst>
              <a:ext uri="{FF2B5EF4-FFF2-40B4-BE49-F238E27FC236}">
                <a16:creationId xmlns:a16="http://schemas.microsoft.com/office/drawing/2014/main" id="{2D6E829C-2AFB-D391-6E8D-1C7B261A76E9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3295650"/>
            <a:ext cx="0" cy="4381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10" name="Line 34">
            <a:extLst>
              <a:ext uri="{FF2B5EF4-FFF2-40B4-BE49-F238E27FC236}">
                <a16:creationId xmlns:a16="http://schemas.microsoft.com/office/drawing/2014/main" id="{8D5D3E83-0DB3-5137-EC68-A94E28D09456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22098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11" name="Line 35">
            <a:extLst>
              <a:ext uri="{FF2B5EF4-FFF2-40B4-BE49-F238E27FC236}">
                <a16:creationId xmlns:a16="http://schemas.microsoft.com/office/drawing/2014/main" id="{79A85176-4A71-4310-0A17-6A808095E78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41910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45" name="Text Box 36">
            <a:extLst>
              <a:ext uri="{FF2B5EF4-FFF2-40B4-BE49-F238E27FC236}">
                <a16:creationId xmlns:a16="http://schemas.microsoft.com/office/drawing/2014/main" id="{24A5EE05-836F-42A1-EDE0-20D65C68F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350" y="1"/>
            <a:ext cx="8324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4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nh thể NaCl tan trong nước</a:t>
            </a:r>
          </a:p>
        </p:txBody>
      </p:sp>
      <p:sp>
        <p:nvSpPr>
          <p:cNvPr id="75846" name="AutoShape 70">
            <a:extLst>
              <a:ext uri="{FF2B5EF4-FFF2-40B4-BE49-F238E27FC236}">
                <a16:creationId xmlns:a16="http://schemas.microsoft.com/office/drawing/2014/main" id="{B910B1F5-E1E5-8C7B-1378-4D781C3000B8}"/>
              </a:ext>
            </a:extLst>
          </p:cNvPr>
          <p:cNvSpPr>
            <a:spLocks noChangeArrowheads="1"/>
          </p:cNvSpPr>
          <p:nvPr/>
        </p:nvSpPr>
        <p:spPr bwMode="auto">
          <a:xfrm rot="9048224">
            <a:off x="5486400" y="120015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    +</a:t>
            </a:r>
          </a:p>
        </p:txBody>
      </p:sp>
      <p:sp>
        <p:nvSpPr>
          <p:cNvPr id="75847" name="AutoShape 71">
            <a:extLst>
              <a:ext uri="{FF2B5EF4-FFF2-40B4-BE49-F238E27FC236}">
                <a16:creationId xmlns:a16="http://schemas.microsoft.com/office/drawing/2014/main" id="{2C9012EF-28BF-AB66-A172-7B143FC0E9DD}"/>
              </a:ext>
            </a:extLst>
          </p:cNvPr>
          <p:cNvSpPr>
            <a:spLocks noChangeArrowheads="1"/>
          </p:cNvSpPr>
          <p:nvPr/>
        </p:nvSpPr>
        <p:spPr bwMode="auto">
          <a:xfrm rot="10635952">
            <a:off x="5715000" y="175260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    +</a:t>
            </a:r>
          </a:p>
        </p:txBody>
      </p:sp>
      <p:sp>
        <p:nvSpPr>
          <p:cNvPr id="75848" name="AutoShape 72">
            <a:extLst>
              <a:ext uri="{FF2B5EF4-FFF2-40B4-BE49-F238E27FC236}">
                <a16:creationId xmlns:a16="http://schemas.microsoft.com/office/drawing/2014/main" id="{8880DC68-F038-1EEE-104B-1BD4A0BBE5F5}"/>
              </a:ext>
            </a:extLst>
          </p:cNvPr>
          <p:cNvSpPr>
            <a:spLocks noChangeArrowheads="1"/>
          </p:cNvSpPr>
          <p:nvPr/>
        </p:nvSpPr>
        <p:spPr bwMode="auto">
          <a:xfrm rot="11895839">
            <a:off x="5562600" y="228600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    +</a:t>
            </a:r>
          </a:p>
        </p:txBody>
      </p:sp>
      <p:sp>
        <p:nvSpPr>
          <p:cNvPr id="75849" name="Line 73">
            <a:extLst>
              <a:ext uri="{FF2B5EF4-FFF2-40B4-BE49-F238E27FC236}">
                <a16:creationId xmlns:a16="http://schemas.microsoft.com/office/drawing/2014/main" id="{9FCD9382-3658-9CA0-57D2-EAB25B9A798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1050" y="4953000"/>
            <a:ext cx="38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50" name="Oval 74">
            <a:extLst>
              <a:ext uri="{FF2B5EF4-FFF2-40B4-BE49-F238E27FC236}">
                <a16:creationId xmlns:a16="http://schemas.microsoft.com/office/drawing/2014/main" id="{1BB76543-73C2-A2B4-C1D1-DFD96DF91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7244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</a:t>
            </a:r>
            <a:r>
              <a:rPr lang="en-US" b="1" baseline="30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</a:p>
        </p:txBody>
      </p:sp>
      <p:sp>
        <p:nvSpPr>
          <p:cNvPr id="75851" name="AutoShape 75">
            <a:extLst>
              <a:ext uri="{FF2B5EF4-FFF2-40B4-BE49-F238E27FC236}">
                <a16:creationId xmlns:a16="http://schemas.microsoft.com/office/drawing/2014/main" id="{FB8447FF-90D3-9D60-13CF-AC379B1463AF}"/>
              </a:ext>
            </a:extLst>
          </p:cNvPr>
          <p:cNvSpPr>
            <a:spLocks noChangeArrowheads="1"/>
          </p:cNvSpPr>
          <p:nvPr/>
        </p:nvSpPr>
        <p:spPr bwMode="auto">
          <a:xfrm rot="9879909">
            <a:off x="5486400" y="436245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    -</a:t>
            </a:r>
          </a:p>
        </p:txBody>
      </p:sp>
      <p:sp>
        <p:nvSpPr>
          <p:cNvPr id="75852" name="AutoShape 76">
            <a:extLst>
              <a:ext uri="{FF2B5EF4-FFF2-40B4-BE49-F238E27FC236}">
                <a16:creationId xmlns:a16="http://schemas.microsoft.com/office/drawing/2014/main" id="{ACC87B08-7A8F-D8B8-2DB6-94A4987AA10F}"/>
              </a:ext>
            </a:extLst>
          </p:cNvPr>
          <p:cNvSpPr>
            <a:spLocks noChangeArrowheads="1"/>
          </p:cNvSpPr>
          <p:nvPr/>
        </p:nvSpPr>
        <p:spPr bwMode="auto">
          <a:xfrm rot="11375900">
            <a:off x="5562600" y="491490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    -</a:t>
            </a:r>
          </a:p>
        </p:txBody>
      </p:sp>
      <p:sp>
        <p:nvSpPr>
          <p:cNvPr id="75853" name="AutoShape 77">
            <a:extLst>
              <a:ext uri="{FF2B5EF4-FFF2-40B4-BE49-F238E27FC236}">
                <a16:creationId xmlns:a16="http://schemas.microsoft.com/office/drawing/2014/main" id="{AC0C52D0-2B1F-6897-4B35-C997D2949404}"/>
              </a:ext>
            </a:extLst>
          </p:cNvPr>
          <p:cNvSpPr>
            <a:spLocks noChangeArrowheads="1"/>
          </p:cNvSpPr>
          <p:nvPr/>
        </p:nvSpPr>
        <p:spPr bwMode="auto">
          <a:xfrm rot="14153850">
            <a:off x="5238750" y="548640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    -</a:t>
            </a:r>
          </a:p>
        </p:txBody>
      </p:sp>
      <p:sp>
        <p:nvSpPr>
          <p:cNvPr id="75854" name="Oval 78">
            <a:extLst>
              <a:ext uri="{FF2B5EF4-FFF2-40B4-BE49-F238E27FC236}">
                <a16:creationId xmlns:a16="http://schemas.microsoft.com/office/drawing/2014/main" id="{73A70D34-AD95-CE34-E89D-66DBFE11F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66700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</a:t>
            </a:r>
            <a:r>
              <a:rPr lang="en-US" b="1" baseline="30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</a:p>
        </p:txBody>
      </p:sp>
      <p:sp>
        <p:nvSpPr>
          <p:cNvPr id="75855" name="Oval 79">
            <a:extLst>
              <a:ext uri="{FF2B5EF4-FFF2-40B4-BE49-F238E27FC236}">
                <a16:creationId xmlns:a16="http://schemas.microsoft.com/office/drawing/2014/main" id="{D21A9B8F-E5D8-4986-4A46-B3DCC412A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58140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</a:t>
            </a:r>
            <a:r>
              <a:rPr lang="en-US" b="1" baseline="30000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</a:p>
        </p:txBody>
      </p:sp>
      <p:sp>
        <p:nvSpPr>
          <p:cNvPr id="75856" name="Line 80">
            <a:extLst>
              <a:ext uri="{FF2B5EF4-FFF2-40B4-BE49-F238E27FC236}">
                <a16:creationId xmlns:a16="http://schemas.microsoft.com/office/drawing/2014/main" id="{69CCB7C2-DAE0-0F95-C189-E071B7E192E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3962400"/>
            <a:ext cx="38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57" name="AutoShape 81">
            <a:extLst>
              <a:ext uri="{FF2B5EF4-FFF2-40B4-BE49-F238E27FC236}">
                <a16:creationId xmlns:a16="http://schemas.microsoft.com/office/drawing/2014/main" id="{11E981E7-AA61-F9E5-5DB8-DF239F9FC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624840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000" b="1">
                <a:solidFill>
                  <a:srgbClr val="000000"/>
                </a:solidFill>
              </a:rPr>
              <a:t>+     -</a:t>
            </a:r>
          </a:p>
        </p:txBody>
      </p:sp>
      <p:sp>
        <p:nvSpPr>
          <p:cNvPr id="13358" name="Text Box 82">
            <a:extLst>
              <a:ext uri="{FF2B5EF4-FFF2-40B4-BE49-F238E27FC236}">
                <a16:creationId xmlns:a16="http://schemas.microsoft.com/office/drawing/2014/main" id="{2C616F3F-4B39-C987-E40C-1AB2637A6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6172200"/>
            <a:ext cx="3962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1800" b="1"/>
              <a:t>Sơ đồ phân tử nước H</a:t>
            </a:r>
            <a:r>
              <a:rPr lang="en-US" altLang="vi-VN" sz="1800" b="1" baseline="-25000"/>
              <a:t>2</a:t>
            </a:r>
            <a:r>
              <a:rPr lang="en-US" altLang="vi-VN" sz="1800" b="1"/>
              <a:t>O .</a:t>
            </a:r>
          </a:p>
        </p:txBody>
      </p:sp>
      <p:sp>
        <p:nvSpPr>
          <p:cNvPr id="75859" name="Line 83">
            <a:extLst>
              <a:ext uri="{FF2B5EF4-FFF2-40B4-BE49-F238E27FC236}">
                <a16:creationId xmlns:a16="http://schemas.microsoft.com/office/drawing/2014/main" id="{D54F52F3-A3CE-EDA1-CDD2-7D823DFF312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3352800"/>
            <a:ext cx="1524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60" name="Oval 84">
            <a:extLst>
              <a:ext uri="{FF2B5EF4-FFF2-40B4-BE49-F238E27FC236}">
                <a16:creationId xmlns:a16="http://schemas.microsoft.com/office/drawing/2014/main" id="{4B14B226-9555-2BE2-E7CC-59BD008D2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688" y="1627188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</a:t>
            </a:r>
            <a:r>
              <a:rPr lang="en-US" b="1" baseline="30000">
                <a:solidFill>
                  <a:srgbClr val="1299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</a:p>
        </p:txBody>
      </p:sp>
      <p:sp>
        <p:nvSpPr>
          <p:cNvPr id="75861" name="Oval 85">
            <a:extLst>
              <a:ext uri="{FF2B5EF4-FFF2-40B4-BE49-F238E27FC236}">
                <a16:creationId xmlns:a16="http://schemas.microsoft.com/office/drawing/2014/main" id="{3744E61B-74DA-D8BA-7518-0C01CAEF6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9200" y="4819650"/>
            <a:ext cx="457200" cy="457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</a:t>
            </a:r>
            <a:r>
              <a:rPr lang="en-US" b="1" baseline="300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</a:p>
        </p:txBody>
      </p:sp>
      <p:sp>
        <p:nvSpPr>
          <p:cNvPr id="75862" name="AutoShape 86">
            <a:extLst>
              <a:ext uri="{FF2B5EF4-FFF2-40B4-BE49-F238E27FC236}">
                <a16:creationId xmlns:a16="http://schemas.microsoft.com/office/drawing/2014/main" id="{649F65FA-6913-AB46-06AC-F7DB78E5E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8800" y="167640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    -</a:t>
            </a:r>
          </a:p>
        </p:txBody>
      </p:sp>
      <p:sp>
        <p:nvSpPr>
          <p:cNvPr id="75863" name="AutoShape 87">
            <a:extLst>
              <a:ext uri="{FF2B5EF4-FFF2-40B4-BE49-F238E27FC236}">
                <a16:creationId xmlns:a16="http://schemas.microsoft.com/office/drawing/2014/main" id="{0B0A77A9-3B7F-A75F-3557-651D4F9E4A0E}"/>
              </a:ext>
            </a:extLst>
          </p:cNvPr>
          <p:cNvSpPr>
            <a:spLocks noChangeArrowheads="1"/>
          </p:cNvSpPr>
          <p:nvPr/>
        </p:nvSpPr>
        <p:spPr bwMode="auto">
          <a:xfrm rot="2140584">
            <a:off x="9296400" y="228600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    -</a:t>
            </a:r>
          </a:p>
        </p:txBody>
      </p:sp>
      <p:sp>
        <p:nvSpPr>
          <p:cNvPr id="75865" name="AutoShape 89">
            <a:extLst>
              <a:ext uri="{FF2B5EF4-FFF2-40B4-BE49-F238E27FC236}">
                <a16:creationId xmlns:a16="http://schemas.microsoft.com/office/drawing/2014/main" id="{5896FF8B-01FC-F0AF-E601-331FBF2FBA72}"/>
              </a:ext>
            </a:extLst>
          </p:cNvPr>
          <p:cNvSpPr>
            <a:spLocks noChangeArrowheads="1"/>
          </p:cNvSpPr>
          <p:nvPr/>
        </p:nvSpPr>
        <p:spPr bwMode="auto">
          <a:xfrm rot="18106638">
            <a:off x="8999538" y="99060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    -</a:t>
            </a:r>
          </a:p>
        </p:txBody>
      </p:sp>
      <p:sp>
        <p:nvSpPr>
          <p:cNvPr id="75866" name="AutoShape 90">
            <a:extLst>
              <a:ext uri="{FF2B5EF4-FFF2-40B4-BE49-F238E27FC236}">
                <a16:creationId xmlns:a16="http://schemas.microsoft.com/office/drawing/2014/main" id="{4F9AE555-4BE7-5635-273C-5A70DDB57B95}"/>
              </a:ext>
            </a:extLst>
          </p:cNvPr>
          <p:cNvSpPr>
            <a:spLocks noChangeArrowheads="1"/>
          </p:cNvSpPr>
          <p:nvPr/>
        </p:nvSpPr>
        <p:spPr bwMode="auto">
          <a:xfrm rot="14446317">
            <a:off x="8104188" y="91440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    -</a:t>
            </a:r>
          </a:p>
        </p:txBody>
      </p:sp>
      <p:sp>
        <p:nvSpPr>
          <p:cNvPr id="75867" name="AutoShape 91">
            <a:extLst>
              <a:ext uri="{FF2B5EF4-FFF2-40B4-BE49-F238E27FC236}">
                <a16:creationId xmlns:a16="http://schemas.microsoft.com/office/drawing/2014/main" id="{493FE8F7-8917-0A5D-E363-1C06C2E2A0A9}"/>
              </a:ext>
            </a:extLst>
          </p:cNvPr>
          <p:cNvSpPr>
            <a:spLocks noChangeArrowheads="1"/>
          </p:cNvSpPr>
          <p:nvPr/>
        </p:nvSpPr>
        <p:spPr bwMode="auto">
          <a:xfrm rot="12054478">
            <a:off x="7543800" y="144780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    -</a:t>
            </a:r>
          </a:p>
        </p:txBody>
      </p:sp>
      <p:sp>
        <p:nvSpPr>
          <p:cNvPr id="75869" name="AutoShape 93">
            <a:extLst>
              <a:ext uri="{FF2B5EF4-FFF2-40B4-BE49-F238E27FC236}">
                <a16:creationId xmlns:a16="http://schemas.microsoft.com/office/drawing/2014/main" id="{E5214A93-8183-C090-B153-182A84276AC0}"/>
              </a:ext>
            </a:extLst>
          </p:cNvPr>
          <p:cNvSpPr>
            <a:spLocks noChangeArrowheads="1"/>
          </p:cNvSpPr>
          <p:nvPr/>
        </p:nvSpPr>
        <p:spPr bwMode="auto">
          <a:xfrm rot="4339434">
            <a:off x="8686800" y="274320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    -</a:t>
            </a:r>
          </a:p>
        </p:txBody>
      </p:sp>
      <p:sp>
        <p:nvSpPr>
          <p:cNvPr id="75870" name="AutoShape 94">
            <a:extLst>
              <a:ext uri="{FF2B5EF4-FFF2-40B4-BE49-F238E27FC236}">
                <a16:creationId xmlns:a16="http://schemas.microsoft.com/office/drawing/2014/main" id="{812B48AF-12D8-661A-A1CC-53A49BB768F3}"/>
              </a:ext>
            </a:extLst>
          </p:cNvPr>
          <p:cNvSpPr>
            <a:spLocks noChangeArrowheads="1"/>
          </p:cNvSpPr>
          <p:nvPr/>
        </p:nvSpPr>
        <p:spPr bwMode="auto">
          <a:xfrm rot="10332475">
            <a:off x="7391400" y="2133600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    -</a:t>
            </a:r>
          </a:p>
        </p:txBody>
      </p:sp>
      <p:sp>
        <p:nvSpPr>
          <p:cNvPr id="75871" name="AutoShape 95">
            <a:extLst>
              <a:ext uri="{FF2B5EF4-FFF2-40B4-BE49-F238E27FC236}">
                <a16:creationId xmlns:a16="http://schemas.microsoft.com/office/drawing/2014/main" id="{487CDEC8-36D1-E748-B761-E4851877A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4841876"/>
            <a:ext cx="914400" cy="263525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    +</a:t>
            </a:r>
          </a:p>
        </p:txBody>
      </p:sp>
      <p:sp>
        <p:nvSpPr>
          <p:cNvPr id="75872" name="AutoShape 96">
            <a:extLst>
              <a:ext uri="{FF2B5EF4-FFF2-40B4-BE49-F238E27FC236}">
                <a16:creationId xmlns:a16="http://schemas.microsoft.com/office/drawing/2014/main" id="{44F44F47-72B3-D79A-7763-1AAD86E1333F}"/>
              </a:ext>
            </a:extLst>
          </p:cNvPr>
          <p:cNvSpPr>
            <a:spLocks noChangeArrowheads="1"/>
          </p:cNvSpPr>
          <p:nvPr/>
        </p:nvSpPr>
        <p:spPr bwMode="auto">
          <a:xfrm rot="6688059">
            <a:off x="7937500" y="2744788"/>
            <a:ext cx="914400" cy="30480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    -</a:t>
            </a:r>
          </a:p>
        </p:txBody>
      </p:sp>
      <p:sp>
        <p:nvSpPr>
          <p:cNvPr id="75873" name="AutoShape 97">
            <a:extLst>
              <a:ext uri="{FF2B5EF4-FFF2-40B4-BE49-F238E27FC236}">
                <a16:creationId xmlns:a16="http://schemas.microsoft.com/office/drawing/2014/main" id="{57E61AB5-1BAB-CF17-4B67-6FB3DB0912C2}"/>
              </a:ext>
            </a:extLst>
          </p:cNvPr>
          <p:cNvSpPr>
            <a:spLocks noChangeArrowheads="1"/>
          </p:cNvSpPr>
          <p:nvPr/>
        </p:nvSpPr>
        <p:spPr bwMode="auto">
          <a:xfrm rot="1872031">
            <a:off x="9447213" y="5492751"/>
            <a:ext cx="914400" cy="263525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    +</a:t>
            </a:r>
          </a:p>
        </p:txBody>
      </p:sp>
      <p:sp>
        <p:nvSpPr>
          <p:cNvPr id="75874" name="AutoShape 98">
            <a:extLst>
              <a:ext uri="{FF2B5EF4-FFF2-40B4-BE49-F238E27FC236}">
                <a16:creationId xmlns:a16="http://schemas.microsoft.com/office/drawing/2014/main" id="{6B37FB9D-4A3B-325A-F0B8-62B99B232CFF}"/>
              </a:ext>
            </a:extLst>
          </p:cNvPr>
          <p:cNvSpPr>
            <a:spLocks noChangeArrowheads="1"/>
          </p:cNvSpPr>
          <p:nvPr/>
        </p:nvSpPr>
        <p:spPr bwMode="auto">
          <a:xfrm rot="4580545">
            <a:off x="8907463" y="5905501"/>
            <a:ext cx="914400" cy="263525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    +</a:t>
            </a:r>
          </a:p>
        </p:txBody>
      </p:sp>
      <p:sp>
        <p:nvSpPr>
          <p:cNvPr id="75875" name="AutoShape 99">
            <a:extLst>
              <a:ext uri="{FF2B5EF4-FFF2-40B4-BE49-F238E27FC236}">
                <a16:creationId xmlns:a16="http://schemas.microsoft.com/office/drawing/2014/main" id="{B5DFC486-9854-3502-9313-8F273BCABFF5}"/>
              </a:ext>
            </a:extLst>
          </p:cNvPr>
          <p:cNvSpPr>
            <a:spLocks noChangeArrowheads="1"/>
          </p:cNvSpPr>
          <p:nvPr/>
        </p:nvSpPr>
        <p:spPr bwMode="auto">
          <a:xfrm rot="18403970">
            <a:off x="9142413" y="4191001"/>
            <a:ext cx="914400" cy="263525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    +</a:t>
            </a:r>
          </a:p>
        </p:txBody>
      </p:sp>
      <p:sp>
        <p:nvSpPr>
          <p:cNvPr id="75876" name="AutoShape 100">
            <a:extLst>
              <a:ext uri="{FF2B5EF4-FFF2-40B4-BE49-F238E27FC236}">
                <a16:creationId xmlns:a16="http://schemas.microsoft.com/office/drawing/2014/main" id="{EDE6A4F6-9352-40B8-90D0-B92AF5080415}"/>
              </a:ext>
            </a:extLst>
          </p:cNvPr>
          <p:cNvSpPr>
            <a:spLocks noChangeArrowheads="1"/>
          </p:cNvSpPr>
          <p:nvPr/>
        </p:nvSpPr>
        <p:spPr bwMode="auto">
          <a:xfrm rot="11175809">
            <a:off x="7718425" y="4748214"/>
            <a:ext cx="914400" cy="263525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    +</a:t>
            </a:r>
          </a:p>
        </p:txBody>
      </p:sp>
      <p:sp>
        <p:nvSpPr>
          <p:cNvPr id="75877" name="AutoShape 101">
            <a:extLst>
              <a:ext uri="{FF2B5EF4-FFF2-40B4-BE49-F238E27FC236}">
                <a16:creationId xmlns:a16="http://schemas.microsoft.com/office/drawing/2014/main" id="{A4A02842-B346-ABBF-BC49-C3A3D4796DF4}"/>
              </a:ext>
            </a:extLst>
          </p:cNvPr>
          <p:cNvSpPr>
            <a:spLocks noChangeArrowheads="1"/>
          </p:cNvSpPr>
          <p:nvPr/>
        </p:nvSpPr>
        <p:spPr bwMode="auto">
          <a:xfrm rot="14796813">
            <a:off x="8232776" y="4122738"/>
            <a:ext cx="914400" cy="263525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    +</a:t>
            </a:r>
          </a:p>
        </p:txBody>
      </p:sp>
      <p:sp>
        <p:nvSpPr>
          <p:cNvPr id="75878" name="AutoShape 102">
            <a:extLst>
              <a:ext uri="{FF2B5EF4-FFF2-40B4-BE49-F238E27FC236}">
                <a16:creationId xmlns:a16="http://schemas.microsoft.com/office/drawing/2014/main" id="{5848B968-B4C4-FC26-A73F-E1155F68B0F3}"/>
              </a:ext>
            </a:extLst>
          </p:cNvPr>
          <p:cNvSpPr>
            <a:spLocks noChangeArrowheads="1"/>
          </p:cNvSpPr>
          <p:nvPr/>
        </p:nvSpPr>
        <p:spPr bwMode="auto">
          <a:xfrm rot="10166038">
            <a:off x="7799388" y="5319714"/>
            <a:ext cx="914400" cy="263525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    +</a:t>
            </a:r>
          </a:p>
        </p:txBody>
      </p:sp>
      <p:sp>
        <p:nvSpPr>
          <p:cNvPr id="65" name="Line 27">
            <a:extLst>
              <a:ext uri="{FF2B5EF4-FFF2-40B4-BE49-F238E27FC236}">
                <a16:creationId xmlns:a16="http://schemas.microsoft.com/office/drawing/2014/main" id="{F68C6465-2A9B-11EC-3F1B-F8987D49B00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971800"/>
            <a:ext cx="304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" name="Line 34">
            <a:extLst>
              <a:ext uri="{FF2B5EF4-FFF2-40B4-BE49-F238E27FC236}">
                <a16:creationId xmlns:a16="http://schemas.microsoft.com/office/drawing/2014/main" id="{DF9CE13E-6A51-F0F0-5514-22D0A855F3C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2286000"/>
            <a:ext cx="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Line 34">
            <a:extLst>
              <a:ext uri="{FF2B5EF4-FFF2-40B4-BE49-F238E27FC236}">
                <a16:creationId xmlns:a16="http://schemas.microsoft.com/office/drawing/2014/main" id="{164E741B-83E1-8B43-55D8-4BFCDCB9D00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1242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" name="Line 34">
            <a:extLst>
              <a:ext uri="{FF2B5EF4-FFF2-40B4-BE49-F238E27FC236}">
                <a16:creationId xmlns:a16="http://schemas.microsoft.com/office/drawing/2014/main" id="{6D79E2CF-4D25-09DC-C06C-5685E7462C0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42672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AutoShape 101">
            <a:extLst>
              <a:ext uri="{FF2B5EF4-FFF2-40B4-BE49-F238E27FC236}">
                <a16:creationId xmlns:a16="http://schemas.microsoft.com/office/drawing/2014/main" id="{2F565969-3399-EC11-7A43-330895A52702}"/>
              </a:ext>
            </a:extLst>
          </p:cNvPr>
          <p:cNvSpPr>
            <a:spLocks noChangeArrowheads="1"/>
          </p:cNvSpPr>
          <p:nvPr/>
        </p:nvSpPr>
        <p:spPr bwMode="auto">
          <a:xfrm rot="6802178">
            <a:off x="8232776" y="5902326"/>
            <a:ext cx="914400" cy="263525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    +</a:t>
            </a:r>
          </a:p>
        </p:txBody>
      </p:sp>
      <p:pic>
        <p:nvPicPr>
          <p:cNvPr id="2" name="图片 3" descr="pic_">
            <a:extLst>
              <a:ext uri="{FF2B5EF4-FFF2-40B4-BE49-F238E27FC236}">
                <a16:creationId xmlns:a16="http://schemas.microsoft.com/office/drawing/2014/main" id="{789F0B7E-D744-1036-2843-B2412A3BB1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9223310">
            <a:off x="-204681" y="-602532"/>
            <a:ext cx="3969055" cy="250111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  <p:sndAc>
          <p:stSnd>
            <p:snd r:embed="rId2" name="chimes.wav"/>
          </p:stSnd>
        </p:sndAc>
      </p:transition>
    </mc:Choice>
    <mc:Fallback xmlns="">
      <p:transition spd="slow">
        <p:fade/>
        <p:sndAc>
          <p:stSnd>
            <p:snd r:embed="rId4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2000" fill="hold"/>
                                        <p:tgtEl>
                                          <p:spTgt spid="7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2000" fill="hold"/>
                                        <p:tgtEl>
                                          <p:spTgt spid="7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2000" fill="hold"/>
                                        <p:tgtEl>
                                          <p:spTgt spid="7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2000" fill="hold"/>
                                        <p:tgtEl>
                                          <p:spTgt spid="7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2000" fill="hold"/>
                                        <p:tgtEl>
                                          <p:spTgt spid="75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2000" fill="hold"/>
                                        <p:tgtEl>
                                          <p:spTgt spid="7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2000" fill="hold"/>
                                        <p:tgtEl>
                                          <p:spTgt spid="7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2000" fill="hold"/>
                                        <p:tgtEl>
                                          <p:spTgt spid="7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2000" fill="hold"/>
                                        <p:tgtEl>
                                          <p:spTgt spid="7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2000" fill="hold"/>
                                        <p:tgtEl>
                                          <p:spTgt spid="7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2000" fill="hold"/>
                                        <p:tgtEl>
                                          <p:spTgt spid="7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2000" fill="hold"/>
                                        <p:tgtEl>
                                          <p:spTgt spid="7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0" presetClass="path" presetSubtype="0" repeatCount="400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0469 0.00901 -0.01024 0.01294 -0.01788 0.01757 C -0.02205 0.02011 -0.02674 0.0215 -0.03108 0.02358 C -0.03334 0.0245 -0.03785 0.02658 -0.03785 0.02658 C -0.02691 0.02912 -0.01945 0.03375 -0.00886 0.02959 C -0.00434 0.02774 0.00434 0.02358 0.00434 0.02358 C 0.00364 0.02658 0.00416 0.03051 0.00226 0.03236 C -0.00556 0.03999 -0.02465 0.0423 -0.03334 0.04438 C -0.02413 0.02519 -0.03403 0.04068 -0.00677 0.03236 C -0.00417 0.03167 -0.00243 0.0282 0.0 0.02658 C 0.00208 0.02519 0.0066 0.02057 0.0066 0.02358 C 0.0066 0.02889 -0.0132 0.03444 -0.01563 0.03536 C -0.01858 0.03444 -0.02622 0.0356 -0.02448 0.03236 C -0.02188 0.02727 -0.01563 0.02843 -0.01111 0.02658 C -0.00174 0.02242 0.01128 0.01179 0.01996 0.01179 " pathEditMode="relative" ptsTypes="ffffffffffffffA">
                                      <p:cBhvr>
                                        <p:cTn id="113" dur="2000" fill="hold"/>
                                        <p:tgtEl>
                                          <p:spTgt spid="758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0" presetClass="path" presetSubtype="0" repeatCount="4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0469 0.00901 -0.01024 0.01294 -0.01788 0.01757 C -0.02205 0.02011 -0.02674 0.0215 -0.03108 0.02358 C -0.03334 0.0245 -0.03785 0.02658 -0.03785 0.02658 C -0.02691 0.02912 -0.01945 0.03375 -0.00886 0.02959 C -0.00434 0.02774 0.00434 0.02358 0.00434 0.02358 C 0.00364 0.02658 0.00416 0.03051 0.00226 0.03236 C -0.00556 0.03999 -0.02465 0.0423 -0.03334 0.04438 C -0.02413 0.02519 -0.03403 0.04068 -0.00677 0.03236 C -0.00417 0.03167 -0.00243 0.0282 0.0 0.02658 C 0.00208 0.02519 0.0066 0.02057 0.0066 0.02358 C 0.0066 0.02889 -0.0132 0.03444 -0.01563 0.03536 C -0.01858 0.03444 -0.02622 0.0356 -0.02448 0.03236 C -0.02188 0.02727 -0.01563 0.02843 -0.01111 0.02658 C -0.00174 0.02242 0.01128 0.01179 0.01996 0.01179 " pathEditMode="relative" ptsTypes="ffffffffffffffA">
                                      <p:cBhvr>
                                        <p:cTn id="115" dur="2000" fill="hold"/>
                                        <p:tgtEl>
                                          <p:spTgt spid="758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0" presetClass="path" presetSubtype="0" repeatCount="4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0469 0.00901 -0.01024 0.01294 -0.01788 0.01757 C -0.02205 0.02011 -0.02674 0.0215 -0.03108 0.02358 C -0.03334 0.0245 -0.03785 0.02658 -0.03785 0.02658 C -0.02691 0.02912 -0.01945 0.03375 -0.00886 0.02959 C -0.00434 0.02774 0.00434 0.02358 0.00434 0.02358 C 0.00364 0.02658 0.00416 0.03051 0.00226 0.03236 C -0.00556 0.03999 -0.02465 0.0423 -0.03334 0.04438 C -0.02413 0.02519 -0.03403 0.04068 -0.00677 0.03236 C -0.00417 0.03167 -0.00243 0.0282 0.0 0.02658 C 0.00208 0.02519 0.0066 0.02057 0.0066 0.02358 C 0.0066 0.02889 -0.0132 0.03444 -0.01563 0.03536 C -0.01858 0.03444 -0.02622 0.0356 -0.02448 0.03236 C -0.02188 0.02727 -0.01563 0.02843 -0.01111 0.02658 C -0.00174 0.02242 0.01128 0.01179 0.01996 0.01179 " pathEditMode="relative" ptsTypes="ffffffffffffffA">
                                      <p:cBhvr>
                                        <p:cTn id="117" dur="2000" fill="hold"/>
                                        <p:tgtEl>
                                          <p:spTgt spid="758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8" presetID="0" presetClass="path" presetSubtype="0" repeatCount="4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0469 0.00901 -0.01024 0.01294 -0.01788 0.01757 C -0.02205 0.02011 -0.02674 0.0215 -0.03108 0.02358 C -0.03334 0.0245 -0.03785 0.02658 -0.03785 0.02658 C -0.02691 0.02912 -0.01945 0.03375 -0.00886 0.02959 C -0.00434 0.02774 0.00434 0.02358 0.00434 0.02358 C 0.00364 0.02658 0.00416 0.03051 0.00226 0.03236 C -0.00556 0.03999 -0.02465 0.0423 -0.03334 0.04438 C -0.02413 0.02519 -0.03403 0.04068 -0.00677 0.03236 C -0.00417 0.03167 -0.00243 0.0282 0.0 0.02658 C 0.00208 0.02519 0.0066 0.02057 0.0066 0.02358 C 0.0066 0.02889 -0.0132 0.03444 -0.01563 0.03536 C -0.01858 0.03444 -0.02622 0.0356 -0.02448 0.03236 C -0.02188 0.02727 -0.01563 0.02843 -0.01111 0.02658 C -0.00174 0.02242 0.01128 0.01179 0.01996 0.01179 " pathEditMode="relative" ptsTypes="ffffffffffffffA">
                                      <p:cBhvr>
                                        <p:cTn id="119" dur="2000" fill="hold"/>
                                        <p:tgtEl>
                                          <p:spTgt spid="758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0" presetClass="path" presetSubtype="0" repeatCount="4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0469 0.00901 -0.01024 0.01294 -0.01788 0.01757 C -0.02205 0.02011 -0.02674 0.0215 -0.03108 0.02358 C -0.03334 0.0245 -0.03785 0.02658 -0.03785 0.02658 C -0.02691 0.02912 -0.01945 0.03375 -0.00886 0.02959 C -0.00434 0.02774 0.00434 0.02358 0.00434 0.02358 C 0.00364 0.02658 0.00416 0.03051 0.00226 0.03236 C -0.00556 0.03999 -0.02465 0.0423 -0.03334 0.04438 C -0.02413 0.02519 -0.03403 0.04068 -0.00677 0.03236 C -0.00417 0.03167 -0.00243 0.0282 0.0 0.02658 C 0.00208 0.02519 0.0066 0.02057 0.0066 0.02358 C 0.0066 0.02889 -0.0132 0.03444 -0.01563 0.03536 C -0.01858 0.03444 -0.02622 0.0356 -0.02448 0.03236 C -0.02188 0.02727 -0.01563 0.02843 -0.01111 0.02658 C -0.00174 0.02242 0.01128 0.01179 0.01996 0.01179 " pathEditMode="relative" ptsTypes="ffffffffffffffA">
                                      <p:cBhvr>
                                        <p:cTn id="121" dur="2000" fill="hold"/>
                                        <p:tgtEl>
                                          <p:spTgt spid="758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0" presetClass="path" presetSubtype="0" repeatCount="4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0469 0.00901 -0.01024 0.01294 -0.01788 0.01757 C -0.02205 0.02011 -0.02674 0.0215 -0.03108 0.02358 C -0.03334 0.0245 -0.03785 0.02658 -0.03785 0.02658 C -0.02691 0.02912 -0.01945 0.03375 -0.00886 0.02959 C -0.00434 0.02774 0.00434 0.02358 0.00434 0.02358 C 0.00364 0.02658 0.00416 0.03051 0.00226 0.03236 C -0.00556 0.03999 -0.02465 0.0423 -0.03334 0.04438 C -0.02413 0.02519 -0.03403 0.04068 -0.00677 0.03236 C -0.00417 0.03167 -0.00243 0.0282 0.0 0.02658 C 0.00208 0.02519 0.0066 0.02057 0.0066 0.02358 C 0.0066 0.02889 -0.0132 0.03444 -0.01563 0.03536 C -0.01858 0.03444 -0.02622 0.0356 -0.02448 0.03236 C -0.02188 0.02727 -0.01563 0.02843 -0.01111 0.02658 C -0.00174 0.02242 0.01128 0.01179 0.01996 0.01179 " pathEditMode="relative" ptsTypes="ffffffffffffffA">
                                      <p:cBhvr>
                                        <p:cTn id="123" dur="2000" fill="hold"/>
                                        <p:tgtEl>
                                          <p:spTgt spid="758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25" presetID="8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6" dur="2000"/>
                                        <p:tgtEl>
                                          <p:spTgt spid="758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9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2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5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8" dur="20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41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2" dur="500"/>
                                        <p:tgtEl>
                                          <p:spTgt spid="758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45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6" dur="500"/>
                                        <p:tgtEl>
                                          <p:spTgt spid="758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9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0" dur="500"/>
                                        <p:tgtEl>
                                          <p:spTgt spid="758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53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4" dur="500"/>
                                        <p:tgtEl>
                                          <p:spTgt spid="758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7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8" dur="500"/>
                                        <p:tgtEl>
                                          <p:spTgt spid="758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61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2" dur="500"/>
                                        <p:tgtEl>
                                          <p:spTgt spid="758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5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6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9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0" dur="500"/>
                                        <p:tgtEl>
                                          <p:spTgt spid="758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17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5" dur="500"/>
                                        <p:tgtEl>
                                          <p:spTgt spid="7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17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9" dur="2000"/>
                                        <p:tgtEl>
                                          <p:spTgt spid="7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2" dur="2000"/>
                                        <p:tgtEl>
                                          <p:spTgt spid="7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5" dur="2000"/>
                                        <p:tgtEl>
                                          <p:spTgt spid="7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8" dur="2000"/>
                                        <p:tgtEl>
                                          <p:spTgt spid="7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1" dur="2000"/>
                                        <p:tgtEl>
                                          <p:spTgt spid="7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4" dur="2000"/>
                                        <p:tgtEl>
                                          <p:spTgt spid="7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7" dur="2000"/>
                                        <p:tgtEl>
                                          <p:spTgt spid="7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0" dur="2000"/>
                                        <p:tgtEl>
                                          <p:spTgt spid="7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3" dur="2000"/>
                                        <p:tgtEl>
                                          <p:spTgt spid="7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6" dur="2000"/>
                                        <p:tgtEl>
                                          <p:spTgt spid="7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9" dur="2000"/>
                                        <p:tgtEl>
                                          <p:spTgt spid="7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2" dur="2000"/>
                                        <p:tgtEl>
                                          <p:spTgt spid="7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5" dur="2000"/>
                                        <p:tgtEl>
                                          <p:spTgt spid="7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8" dur="2000"/>
                                        <p:tgtEl>
                                          <p:spTgt spid="7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1" dur="2000"/>
                                        <p:tgtEl>
                                          <p:spTgt spid="7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4" dur="2000"/>
                                        <p:tgtEl>
                                          <p:spTgt spid="7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7" dur="2000"/>
                                        <p:tgtEl>
                                          <p:spTgt spid="7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31" dur="2000" fill="hold"/>
                                        <p:tgtEl>
                                          <p:spTgt spid="758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2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33" dur="2000" fill="hold"/>
                                        <p:tgtEl>
                                          <p:spTgt spid="758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4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35" dur="2000" fill="hold"/>
                                        <p:tgtEl>
                                          <p:spTgt spid="758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6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37" dur="2000" fill="hold"/>
                                        <p:tgtEl>
                                          <p:spTgt spid="758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8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39" dur="2000" fill="hold"/>
                                        <p:tgtEl>
                                          <p:spTgt spid="758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0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41" dur="2000" fill="hold"/>
                                        <p:tgtEl>
                                          <p:spTgt spid="758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2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43" dur="2000" fill="hold"/>
                                        <p:tgtEl>
                                          <p:spTgt spid="758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4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45" dur="2000" fill="hold"/>
                                        <p:tgtEl>
                                          <p:spTgt spid="758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6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47" dur="2000" fill="hold"/>
                                        <p:tgtEl>
                                          <p:spTgt spid="758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8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49" dur="2000" fill="hold"/>
                                        <p:tgtEl>
                                          <p:spTgt spid="758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0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51" dur="2000" fill="hold"/>
                                        <p:tgtEl>
                                          <p:spTgt spid="758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2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53" dur="2000" fill="hold"/>
                                        <p:tgtEl>
                                          <p:spTgt spid="758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4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55" dur="2000" fill="hold"/>
                                        <p:tgtEl>
                                          <p:spTgt spid="758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6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57" dur="2000" fill="hold"/>
                                        <p:tgtEl>
                                          <p:spTgt spid="758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8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59" dur="2000" fill="hold"/>
                                        <p:tgtEl>
                                          <p:spTgt spid="758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0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61" dur="2000" fill="hold"/>
                                        <p:tgtEl>
                                          <p:spTgt spid="758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2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63" dur="2000" fill="hold"/>
                                        <p:tgtEl>
                                          <p:spTgt spid="758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6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29 0.12117  L 0.125 0.12117  L 0.048 0.19573  L 0.077 0.31689  L 0.0 0.24233  L -0.077 0.31689  L -0.048 0.19573  L -0.125 0.12117  L -0.029 0.12117  L 0.0 0.0  Z" pathEditMode="relative" ptsTypes="">
                                      <p:cBhvr>
                                        <p:cTn id="268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nimBg="1"/>
      <p:bldP spid="75782" grpId="0" animBg="1"/>
      <p:bldP spid="75785" grpId="0" animBg="1"/>
      <p:bldP spid="75787" grpId="0" animBg="1"/>
      <p:bldP spid="75787" grpId="1" animBg="1"/>
      <p:bldP spid="75789" grpId="0" animBg="1"/>
      <p:bldP spid="75791" grpId="0" animBg="1"/>
      <p:bldP spid="75793" grpId="0" animBg="1"/>
      <p:bldP spid="75794" grpId="0" animBg="1"/>
      <p:bldP spid="75798" grpId="0" animBg="1"/>
      <p:bldP spid="75799" grpId="0" animBg="1"/>
      <p:bldP spid="75806" grpId="0" animBg="1"/>
      <p:bldP spid="75807" grpId="0" animBg="1"/>
      <p:bldP spid="75808" grpId="0" animBg="1"/>
      <p:bldP spid="75846" grpId="0" animBg="1"/>
      <p:bldP spid="75846" grpId="1" animBg="1"/>
      <p:bldP spid="75846" grpId="2" animBg="1"/>
      <p:bldP spid="75847" grpId="0" animBg="1"/>
      <p:bldP spid="75847" grpId="1" animBg="1"/>
      <p:bldP spid="75847" grpId="2" animBg="1"/>
      <p:bldP spid="75848" grpId="0" animBg="1"/>
      <p:bldP spid="75848" grpId="1" animBg="1"/>
      <p:bldP spid="75848" grpId="2" animBg="1"/>
      <p:bldP spid="75850" grpId="0" animBg="1"/>
      <p:bldP spid="75850" grpId="1" animBg="1"/>
      <p:bldP spid="75851" grpId="0" animBg="1"/>
      <p:bldP spid="75851" grpId="1" animBg="1"/>
      <p:bldP spid="75851" grpId="2" animBg="1"/>
      <p:bldP spid="75852" grpId="0" animBg="1"/>
      <p:bldP spid="75852" grpId="1" animBg="1"/>
      <p:bldP spid="75852" grpId="2" animBg="1"/>
      <p:bldP spid="75853" grpId="0" animBg="1"/>
      <p:bldP spid="75853" grpId="1" animBg="1"/>
      <p:bldP spid="75853" grpId="2" animBg="1"/>
      <p:bldP spid="75854" grpId="0" animBg="1"/>
      <p:bldP spid="75855" grpId="0" animBg="1"/>
      <p:bldP spid="75860" grpId="0" animBg="1"/>
      <p:bldP spid="75860" grpId="1" animBg="1"/>
      <p:bldP spid="75861" grpId="0" animBg="1"/>
      <p:bldP spid="75861" grpId="1" animBg="1"/>
      <p:bldP spid="75862" grpId="0" animBg="1"/>
      <p:bldP spid="75862" grpId="1" animBg="1"/>
      <p:bldP spid="75863" grpId="0" animBg="1"/>
      <p:bldP spid="75863" grpId="1" animBg="1"/>
      <p:bldP spid="75865" grpId="0" animBg="1"/>
      <p:bldP spid="75865" grpId="1" animBg="1"/>
      <p:bldP spid="75866" grpId="0" animBg="1"/>
      <p:bldP spid="75866" grpId="1" animBg="1"/>
      <p:bldP spid="75867" grpId="0" animBg="1"/>
      <p:bldP spid="75867" grpId="1" animBg="1"/>
      <p:bldP spid="75869" grpId="0" animBg="1"/>
      <p:bldP spid="75869" grpId="1" animBg="1"/>
      <p:bldP spid="75870" grpId="0" animBg="1"/>
      <p:bldP spid="75870" grpId="1" animBg="1"/>
      <p:bldP spid="75871" grpId="0" animBg="1"/>
      <p:bldP spid="75871" grpId="1" animBg="1"/>
      <p:bldP spid="75872" grpId="0" animBg="1"/>
      <p:bldP spid="75872" grpId="1" animBg="1"/>
      <p:bldP spid="75873" grpId="0" animBg="1"/>
      <p:bldP spid="75873" grpId="1" animBg="1"/>
      <p:bldP spid="75874" grpId="0" animBg="1"/>
      <p:bldP spid="75874" grpId="1" animBg="1"/>
      <p:bldP spid="75875" grpId="0" animBg="1"/>
      <p:bldP spid="75875" grpId="1" animBg="1"/>
      <p:bldP spid="75876" grpId="0" animBg="1"/>
      <p:bldP spid="75876" grpId="1" animBg="1"/>
      <p:bldP spid="75877" grpId="0" animBg="1"/>
      <p:bldP spid="75877" grpId="1" animBg="1"/>
      <p:bldP spid="75878" grpId="0" animBg="1"/>
      <p:bldP spid="75878" grpId="1" animBg="1"/>
      <p:bldP spid="69" grpId="0" animBg="1"/>
      <p:bldP spid="69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4F9F01-F861-FDEB-0938-2F2D6BCA11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vi-VN" sz="44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vi-V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vi-V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điện li: </a:t>
            </a:r>
            <a:r>
              <a:rPr lang="en-US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sz="32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à quá trình phân li của các chất trong nước ra ion.</a:t>
            </a:r>
            <a:endParaRPr lang="en-GB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Char char="-"/>
              <a:defRPr/>
            </a:pPr>
            <a:r>
              <a:rPr lang="vi-V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ất điện li: </a:t>
            </a:r>
            <a:r>
              <a:rPr lang="en-US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sz="32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à chất khi tan trong nước phân li ra các ion</a:t>
            </a:r>
            <a:r>
              <a:rPr lang="en-US" sz="32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Tx/>
              <a:buChar char="-"/>
              <a:defRPr/>
            </a:pPr>
            <a:r>
              <a:rPr lang="en-US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li: </a:t>
            </a:r>
            <a:r>
              <a:rPr lang="en-US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li </a:t>
            </a:r>
            <a:r>
              <a:rPr lang="en-US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ion.</a:t>
            </a:r>
            <a:r>
              <a:rPr lang="vi-VN" sz="32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kern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图片 6" descr="pic_">
            <a:extLst>
              <a:ext uri="{FF2B5EF4-FFF2-40B4-BE49-F238E27FC236}">
                <a16:creationId xmlns:a16="http://schemas.microsoft.com/office/drawing/2014/main" id="{5B41C16D-1E10-6C1D-AB91-D8D311F377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-1237005" y="3484240"/>
            <a:ext cx="5583555" cy="3518535"/>
          </a:xfrm>
          <a:prstGeom prst="rect">
            <a:avLst/>
          </a:prstGeom>
        </p:spPr>
      </p:pic>
      <p:pic>
        <p:nvPicPr>
          <p:cNvPr id="5" name="图片 4" descr="pic_">
            <a:extLst>
              <a:ext uri="{FF2B5EF4-FFF2-40B4-BE49-F238E27FC236}">
                <a16:creationId xmlns:a16="http://schemas.microsoft.com/office/drawing/2014/main" id="{6B1D9AFD-FBB1-3BF9-506F-158EDFFFB5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160000" flipH="1">
            <a:off x="7608638" y="3294693"/>
            <a:ext cx="6185535" cy="3897630"/>
          </a:xfrm>
          <a:prstGeom prst="rect">
            <a:avLst/>
          </a:prstGeom>
        </p:spPr>
      </p:pic>
      <p:pic>
        <p:nvPicPr>
          <p:cNvPr id="6" name="图片 4" descr="pic_">
            <a:extLst>
              <a:ext uri="{FF2B5EF4-FFF2-40B4-BE49-F238E27FC236}">
                <a16:creationId xmlns:a16="http://schemas.microsoft.com/office/drawing/2014/main" id="{9E782505-787F-FFCC-92DE-9C0C4F8D64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0400000" flipH="1">
            <a:off x="4003725" y="4398167"/>
            <a:ext cx="4913630" cy="3096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517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-1279208" y="4300220"/>
            <a:ext cx="5583555" cy="3518535"/>
          </a:xfrm>
          <a:prstGeom prst="rect">
            <a:avLst/>
          </a:prstGeom>
        </p:spPr>
      </p:pic>
      <p:pic>
        <p:nvPicPr>
          <p:cNvPr id="36" name="图片 4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160000" flipH="1">
            <a:off x="7608638" y="3294693"/>
            <a:ext cx="6185535" cy="3897630"/>
          </a:xfrm>
          <a:prstGeom prst="rect">
            <a:avLst/>
          </a:prstGeom>
        </p:spPr>
      </p:pic>
      <p:pic>
        <p:nvPicPr>
          <p:cNvPr id="37" name="图片 4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0400000" flipH="1">
            <a:off x="3356610" y="4910455"/>
            <a:ext cx="4913630" cy="3096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6915738"/>
      </p:ext>
    </p:extLst>
  </p:cSld>
  <p:clrMapOvr>
    <a:masterClrMapping/>
  </p:clrMapOvr>
  <p:transition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Thí nghiệm Sự điện ly (online-video-cutter.com)">
            <a:hlinkClick r:id="" action="ppaction://media"/>
            <a:extLst>
              <a:ext uri="{FF2B5EF4-FFF2-40B4-BE49-F238E27FC236}">
                <a16:creationId xmlns:a16="http://schemas.microsoft.com/office/drawing/2014/main" id="{DF87F060-F7BB-6974-AED9-C57C597C54E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2677"/>
            <a:ext cx="12192000" cy="6852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33354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96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31DF27DD-6F63-6DB5-BD7A-4594C79E5C4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6833170"/>
              </p:ext>
            </p:extLst>
          </p:nvPr>
        </p:nvGraphicFramePr>
        <p:xfrm>
          <a:off x="116733" y="918890"/>
          <a:ext cx="12075267" cy="4741640"/>
        </p:xfrm>
        <a:graphic>
          <a:graphicData uri="http://schemas.openxmlformats.org/drawingml/2006/table">
            <a:tbl>
              <a:tblPr/>
              <a:tblGrid>
                <a:gridCol w="2795280">
                  <a:extLst>
                    <a:ext uri="{9D8B030D-6E8A-4147-A177-3AD203B41FA5}">
                      <a16:colId xmlns:a16="http://schemas.microsoft.com/office/drawing/2014/main" val="2201548911"/>
                    </a:ext>
                  </a:extLst>
                </a:gridCol>
                <a:gridCol w="1963320">
                  <a:extLst>
                    <a:ext uri="{9D8B030D-6E8A-4147-A177-3AD203B41FA5}">
                      <a16:colId xmlns:a16="http://schemas.microsoft.com/office/drawing/2014/main" val="871716440"/>
                    </a:ext>
                  </a:extLst>
                </a:gridCol>
                <a:gridCol w="2679019">
                  <a:extLst>
                    <a:ext uri="{9D8B030D-6E8A-4147-A177-3AD203B41FA5}">
                      <a16:colId xmlns:a16="http://schemas.microsoft.com/office/drawing/2014/main" val="2205479739"/>
                    </a:ext>
                  </a:extLst>
                </a:gridCol>
                <a:gridCol w="2198759">
                  <a:extLst>
                    <a:ext uri="{9D8B030D-6E8A-4147-A177-3AD203B41FA5}">
                      <a16:colId xmlns:a16="http://schemas.microsoft.com/office/drawing/2014/main" val="3109297355"/>
                    </a:ext>
                  </a:extLst>
                </a:gridCol>
                <a:gridCol w="2438889">
                  <a:extLst>
                    <a:ext uri="{9D8B030D-6E8A-4147-A177-3AD203B41FA5}">
                      <a16:colId xmlns:a16="http://schemas.microsoft.com/office/drawing/2014/main" val="2585197148"/>
                    </a:ext>
                  </a:extLst>
                </a:gridCol>
              </a:tblGrid>
              <a:tr h="790274"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Dung </a:t>
                      </a:r>
                      <a:r>
                        <a:rPr lang="en-US" dirty="0" err="1">
                          <a:effectLst/>
                        </a:rPr>
                        <a:t>dịch</a:t>
                      </a:r>
                      <a:r>
                        <a:rPr lang="en-US" dirty="0">
                          <a:effectLst/>
                        </a:rPr>
                        <a:t> HCl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Dung </a:t>
                      </a:r>
                      <a:r>
                        <a:rPr lang="en-US" dirty="0" err="1">
                          <a:effectLst/>
                        </a:rPr>
                        <a:t>dịch</a:t>
                      </a:r>
                      <a:r>
                        <a:rPr lang="en-US" dirty="0">
                          <a:effectLst/>
                        </a:rPr>
                        <a:t> NaOH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>
                          <a:effectLst/>
                        </a:rPr>
                        <a:t>Nước đườn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Dung </a:t>
                      </a:r>
                      <a:r>
                        <a:rPr lang="en-US" dirty="0" err="1">
                          <a:effectLst/>
                        </a:rPr>
                        <a:t>dịch</a:t>
                      </a:r>
                      <a:r>
                        <a:rPr lang="en-US" dirty="0">
                          <a:effectLst/>
                        </a:rPr>
                        <a:t> ethanol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755497706"/>
                  </a:ext>
                </a:extLst>
              </a:tr>
              <a:tr h="790274">
                <a:tc>
                  <a:txBody>
                    <a:bodyPr/>
                    <a:lstStyle/>
                    <a:p>
                      <a:pPr algn="ctr"/>
                      <a:r>
                        <a:rPr lang="vi-VN">
                          <a:effectLst/>
                        </a:rPr>
                        <a:t>Hiện tượn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20398791"/>
                  </a:ext>
                </a:extLst>
              </a:tr>
              <a:tr h="1580546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Dung dịch dẫn điện/không dẫn điệ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5589235"/>
                  </a:ext>
                </a:extLst>
              </a:tr>
              <a:tr h="1580546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Chất điện li/chất không điện li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508587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89286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41F7FC66-0DB4-B570-3408-37B179C8589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999601"/>
              </p:ext>
            </p:extLst>
          </p:nvPr>
        </p:nvGraphicFramePr>
        <p:xfrm>
          <a:off x="116733" y="918890"/>
          <a:ext cx="12075267" cy="4741640"/>
        </p:xfrm>
        <a:graphic>
          <a:graphicData uri="http://schemas.openxmlformats.org/drawingml/2006/table">
            <a:tbl>
              <a:tblPr/>
              <a:tblGrid>
                <a:gridCol w="2795280">
                  <a:extLst>
                    <a:ext uri="{9D8B030D-6E8A-4147-A177-3AD203B41FA5}">
                      <a16:colId xmlns:a16="http://schemas.microsoft.com/office/drawing/2014/main" val="2201548911"/>
                    </a:ext>
                  </a:extLst>
                </a:gridCol>
                <a:gridCol w="1963320">
                  <a:extLst>
                    <a:ext uri="{9D8B030D-6E8A-4147-A177-3AD203B41FA5}">
                      <a16:colId xmlns:a16="http://schemas.microsoft.com/office/drawing/2014/main" val="871716440"/>
                    </a:ext>
                  </a:extLst>
                </a:gridCol>
                <a:gridCol w="2679019">
                  <a:extLst>
                    <a:ext uri="{9D8B030D-6E8A-4147-A177-3AD203B41FA5}">
                      <a16:colId xmlns:a16="http://schemas.microsoft.com/office/drawing/2014/main" val="2205479739"/>
                    </a:ext>
                  </a:extLst>
                </a:gridCol>
                <a:gridCol w="2198759">
                  <a:extLst>
                    <a:ext uri="{9D8B030D-6E8A-4147-A177-3AD203B41FA5}">
                      <a16:colId xmlns:a16="http://schemas.microsoft.com/office/drawing/2014/main" val="3109297355"/>
                    </a:ext>
                  </a:extLst>
                </a:gridCol>
                <a:gridCol w="2438889">
                  <a:extLst>
                    <a:ext uri="{9D8B030D-6E8A-4147-A177-3AD203B41FA5}">
                      <a16:colId xmlns:a16="http://schemas.microsoft.com/office/drawing/2014/main" val="2585197148"/>
                    </a:ext>
                  </a:extLst>
                </a:gridCol>
              </a:tblGrid>
              <a:tr h="790274">
                <a:tc>
                  <a:txBody>
                    <a:bodyPr/>
                    <a:lstStyle/>
                    <a:p>
                      <a:pPr algn="ctr"/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Dung </a:t>
                      </a:r>
                      <a:r>
                        <a:rPr lang="en-US" dirty="0" err="1">
                          <a:effectLst/>
                        </a:rPr>
                        <a:t>dịch</a:t>
                      </a:r>
                      <a:r>
                        <a:rPr lang="en-US" dirty="0">
                          <a:effectLst/>
                        </a:rPr>
                        <a:t> HCl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Dung </a:t>
                      </a:r>
                      <a:r>
                        <a:rPr lang="en-US" dirty="0" err="1">
                          <a:effectLst/>
                        </a:rPr>
                        <a:t>dịch</a:t>
                      </a:r>
                      <a:r>
                        <a:rPr lang="en-US" dirty="0">
                          <a:effectLst/>
                        </a:rPr>
                        <a:t> NaOH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dirty="0">
                          <a:effectLst/>
                        </a:rPr>
                        <a:t>Nước đườn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Dung </a:t>
                      </a:r>
                      <a:r>
                        <a:rPr lang="en-US" dirty="0" err="1">
                          <a:effectLst/>
                        </a:rPr>
                        <a:t>dịch</a:t>
                      </a:r>
                      <a:r>
                        <a:rPr lang="en-US" dirty="0">
                          <a:effectLst/>
                        </a:rPr>
                        <a:t> ethanol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755497706"/>
                  </a:ext>
                </a:extLst>
              </a:tr>
              <a:tr h="790274">
                <a:tc>
                  <a:txBody>
                    <a:bodyPr/>
                    <a:lstStyle/>
                    <a:p>
                      <a:pPr algn="ctr"/>
                      <a:r>
                        <a:rPr lang="vi-VN">
                          <a:effectLst/>
                        </a:rPr>
                        <a:t>Hiện tượn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effectLst/>
                        </a:rPr>
                        <a:t>Đèn</a:t>
                      </a:r>
                      <a:r>
                        <a:rPr lang="en-US" dirty="0">
                          <a:effectLst/>
                        </a:rPr>
                        <a:t> </a:t>
                      </a:r>
                      <a:r>
                        <a:rPr lang="en-US" dirty="0" err="1">
                          <a:effectLst/>
                        </a:rPr>
                        <a:t>sáng</a:t>
                      </a:r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Đèn sán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Đèn không sán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Đèn không sán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20398791"/>
                  </a:ext>
                </a:extLst>
              </a:tr>
              <a:tr h="1580546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Dung dịch dẫn điện/không dẫn điệ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/>
                        </a:rPr>
                        <a:t>Dung </a:t>
                      </a:r>
                      <a:r>
                        <a:rPr lang="en-US" dirty="0" err="1">
                          <a:effectLst/>
                        </a:rPr>
                        <a:t>dịch</a:t>
                      </a:r>
                      <a:r>
                        <a:rPr lang="en-US" dirty="0">
                          <a:effectLst/>
                        </a:rPr>
                        <a:t> </a:t>
                      </a:r>
                      <a:r>
                        <a:rPr lang="en-US" dirty="0" err="1">
                          <a:effectLst/>
                        </a:rPr>
                        <a:t>dẫn</a:t>
                      </a:r>
                      <a:r>
                        <a:rPr lang="en-US" dirty="0">
                          <a:effectLst/>
                        </a:rPr>
                        <a:t> </a:t>
                      </a:r>
                      <a:r>
                        <a:rPr lang="en-US" dirty="0" err="1">
                          <a:effectLst/>
                        </a:rPr>
                        <a:t>điện</a:t>
                      </a:r>
                      <a:endParaRPr lang="en-US" dirty="0">
                        <a:effectLst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Dung dịch dẫn điệ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Dung dịch không dẫn điệ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Dung dịch không dẫn điệ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75589235"/>
                  </a:ext>
                </a:extLst>
              </a:tr>
              <a:tr h="1580546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Chất điện li/chất không điện li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Chất điện li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Chất điện li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effectLst/>
                        </a:rPr>
                        <a:t>Chất không điện li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effectLst/>
                        </a:rPr>
                        <a:t>Chất</a:t>
                      </a:r>
                      <a:r>
                        <a:rPr lang="en-US" dirty="0">
                          <a:effectLst/>
                        </a:rPr>
                        <a:t> </a:t>
                      </a:r>
                      <a:r>
                        <a:rPr lang="en-US" dirty="0" err="1">
                          <a:effectLst/>
                        </a:rPr>
                        <a:t>không</a:t>
                      </a:r>
                      <a:r>
                        <a:rPr lang="en-US" dirty="0">
                          <a:effectLst/>
                        </a:rPr>
                        <a:t> </a:t>
                      </a:r>
                      <a:r>
                        <a:rPr lang="en-US" dirty="0" err="1">
                          <a:effectLst/>
                        </a:rPr>
                        <a:t>điện</a:t>
                      </a:r>
                      <a:r>
                        <a:rPr lang="en-US" dirty="0">
                          <a:effectLst/>
                        </a:rPr>
                        <a:t> li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508587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32387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137FE91-D244-E7CE-FDE7-9211AD8F44EF}"/>
              </a:ext>
            </a:extLst>
          </p:cNvPr>
          <p:cNvSpPr txBox="1"/>
          <p:nvPr/>
        </p:nvSpPr>
        <p:spPr>
          <a:xfrm>
            <a:off x="1505243" y="829994"/>
            <a:ext cx="1028999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Kết</a:t>
            </a:r>
            <a:r>
              <a:rPr lang="en-US" sz="2800" dirty="0"/>
              <a:t> </a:t>
            </a:r>
            <a:r>
              <a:rPr lang="en-US" sz="2800" dirty="0" err="1"/>
              <a:t>luận</a:t>
            </a:r>
            <a:r>
              <a:rPr lang="en-US" sz="2800" dirty="0"/>
              <a:t>: </a:t>
            </a:r>
          </a:p>
          <a:p>
            <a:pPr marL="285750" indent="-285750">
              <a:buFontTx/>
              <a:buChar char="-"/>
            </a:pPr>
            <a:r>
              <a:rPr lang="en-US" sz="2800" dirty="0" err="1"/>
              <a:t>Các</a:t>
            </a:r>
            <a:r>
              <a:rPr lang="en-US" sz="2800" dirty="0"/>
              <a:t> dung </a:t>
            </a:r>
            <a:r>
              <a:rPr lang="en-US" sz="2800" dirty="0" err="1"/>
              <a:t>dịch</a:t>
            </a:r>
            <a:r>
              <a:rPr lang="en-US" sz="2800" dirty="0"/>
              <a:t> acid, base, </a:t>
            </a:r>
            <a:r>
              <a:rPr lang="en-US" sz="2800" dirty="0" err="1"/>
              <a:t>muối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chất</a:t>
            </a:r>
            <a:r>
              <a:rPr lang="en-US" sz="2800" dirty="0"/>
              <a:t> </a:t>
            </a:r>
            <a:r>
              <a:rPr lang="en-US" sz="2800" dirty="0" err="1"/>
              <a:t>điện</a:t>
            </a:r>
            <a:r>
              <a:rPr lang="en-US" sz="2800" dirty="0"/>
              <a:t> </a:t>
            </a:r>
            <a:r>
              <a:rPr lang="en-US" sz="2800" dirty="0" err="1"/>
              <a:t>ly</a:t>
            </a:r>
            <a:endParaRPr lang="en-US" sz="2800" dirty="0"/>
          </a:p>
          <a:p>
            <a:pPr marL="285750" indent="-285750">
              <a:buFontTx/>
              <a:buChar char="-"/>
            </a:pPr>
            <a:r>
              <a:rPr lang="en-US" sz="2800" dirty="0" err="1"/>
              <a:t>Các</a:t>
            </a:r>
            <a:r>
              <a:rPr lang="en-US" sz="2800" dirty="0"/>
              <a:t> dung </a:t>
            </a:r>
            <a:r>
              <a:rPr lang="en-US" sz="2800" dirty="0" err="1"/>
              <a:t>dịch</a:t>
            </a:r>
            <a:r>
              <a:rPr lang="en-US" sz="2800" dirty="0"/>
              <a:t> </a:t>
            </a:r>
            <a:r>
              <a:rPr lang="en-US" sz="2800" dirty="0" err="1"/>
              <a:t>saccarose</a:t>
            </a:r>
            <a:r>
              <a:rPr lang="en-US" sz="2800" dirty="0"/>
              <a:t>, ethanol…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chất</a:t>
            </a:r>
            <a:r>
              <a:rPr lang="en-US" sz="2800" dirty="0"/>
              <a:t> </a:t>
            </a:r>
            <a:r>
              <a:rPr lang="en-US" sz="2800" dirty="0" err="1"/>
              <a:t>không</a:t>
            </a:r>
            <a:r>
              <a:rPr lang="en-US" sz="2800" dirty="0"/>
              <a:t> </a:t>
            </a:r>
            <a:r>
              <a:rPr lang="en-US" sz="2800" dirty="0" err="1"/>
              <a:t>điện</a:t>
            </a:r>
            <a:r>
              <a:rPr lang="en-US" sz="2800" dirty="0"/>
              <a:t> </a:t>
            </a:r>
            <a:r>
              <a:rPr lang="en-US" sz="2800" dirty="0" err="1"/>
              <a:t>ly</a:t>
            </a:r>
            <a:endParaRPr lang="en-US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5E15C28-CC51-835C-6558-CF7617F4BC7D}"/>
              </a:ext>
            </a:extLst>
          </p:cNvPr>
          <p:cNvSpPr txBox="1"/>
          <p:nvPr/>
        </p:nvSpPr>
        <p:spPr>
          <a:xfrm>
            <a:off x="1406769" y="2214989"/>
            <a:ext cx="36311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/>
              <a:t>Phương</a:t>
            </a:r>
            <a:r>
              <a:rPr lang="en-US" sz="2800" b="1" dirty="0"/>
              <a:t> </a:t>
            </a:r>
            <a:r>
              <a:rPr lang="en-US" sz="2800" b="1" dirty="0" err="1"/>
              <a:t>trình</a:t>
            </a:r>
            <a:r>
              <a:rPr lang="en-US" sz="2800" b="1" dirty="0"/>
              <a:t> </a:t>
            </a:r>
            <a:r>
              <a:rPr lang="en-US" sz="2800" b="1" dirty="0" err="1"/>
              <a:t>điện</a:t>
            </a:r>
            <a:r>
              <a:rPr lang="en-US" sz="2800" b="1" dirty="0"/>
              <a:t> li</a:t>
            </a: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B5F70939-B45E-2C06-1863-9101EFD81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1291" y="2738209"/>
            <a:ext cx="7790672" cy="24162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vi-VN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Cl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(</a:t>
            </a:r>
            <a:r>
              <a:rPr lang="en-US" sz="3500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q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</a:t>
            </a:r>
            <a:r>
              <a:rPr lang="vi-VN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  → H</a:t>
            </a:r>
            <a:r>
              <a:rPr lang="vi-VN" sz="3500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+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(</a:t>
            </a:r>
            <a:r>
              <a:rPr lang="en-US" sz="3500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q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</a:t>
            </a:r>
            <a:r>
              <a:rPr lang="vi-VN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 +   Cl</a:t>
            </a:r>
            <a:r>
              <a:rPr lang="vi-VN" sz="3500" baseline="300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-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(</a:t>
            </a:r>
            <a:r>
              <a:rPr lang="en-US" sz="3500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q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</a:t>
            </a:r>
            <a:r>
              <a:rPr lang="vi-VN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</a:p>
          <a:p>
            <a:pPr>
              <a:lnSpc>
                <a:spcPct val="150000"/>
              </a:lnSpc>
              <a:defRPr/>
            </a:pPr>
            <a:r>
              <a:rPr lang="vi-VN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aOH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(</a:t>
            </a:r>
            <a:r>
              <a:rPr lang="en-US" sz="3500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q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</a:t>
            </a:r>
            <a:r>
              <a:rPr lang="vi-VN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→ Na</a:t>
            </a:r>
            <a:r>
              <a:rPr lang="vi-VN" sz="3500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+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(</a:t>
            </a:r>
            <a:r>
              <a:rPr lang="en-US" sz="3500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q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</a:t>
            </a:r>
            <a:r>
              <a:rPr lang="vi-VN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+   OH</a:t>
            </a:r>
            <a:r>
              <a:rPr lang="vi-VN" sz="3500" baseline="300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-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(</a:t>
            </a:r>
            <a:r>
              <a:rPr lang="en-US" sz="3500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q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</a:t>
            </a:r>
            <a:r>
              <a:rPr lang="vi-VN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</a:p>
          <a:p>
            <a:pPr>
              <a:lnSpc>
                <a:spcPct val="150000"/>
              </a:lnSpc>
              <a:defRPr/>
            </a:pPr>
            <a:r>
              <a:rPr lang="vi-VN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aCl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(</a:t>
            </a:r>
            <a:r>
              <a:rPr lang="en-US" sz="3500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q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</a:t>
            </a:r>
            <a:r>
              <a:rPr lang="vi-VN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→ Na</a:t>
            </a:r>
            <a:r>
              <a:rPr lang="vi-VN" sz="3500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+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(</a:t>
            </a:r>
            <a:r>
              <a:rPr lang="en-US" sz="3500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q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</a:t>
            </a:r>
            <a:r>
              <a:rPr lang="vi-VN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+   Cl</a:t>
            </a:r>
            <a:r>
              <a:rPr lang="vi-VN" sz="3500" baseline="300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-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(</a:t>
            </a:r>
            <a:r>
              <a:rPr lang="en-US" sz="3500" dirty="0" err="1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q</a:t>
            </a:r>
            <a:r>
              <a:rPr lang="en-US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</a:t>
            </a:r>
            <a:r>
              <a:rPr lang="vi-VN" sz="3500" dirty="0">
                <a:solidFill>
                  <a:srgbClr val="2108D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54835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-1279208" y="4300220"/>
            <a:ext cx="5583555" cy="3518535"/>
          </a:xfrm>
          <a:prstGeom prst="rect">
            <a:avLst/>
          </a:prstGeom>
        </p:spPr>
      </p:pic>
      <p:pic>
        <p:nvPicPr>
          <p:cNvPr id="36" name="图片 4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160000" flipH="1">
            <a:off x="7608638" y="3294693"/>
            <a:ext cx="6185535" cy="3897630"/>
          </a:xfrm>
          <a:prstGeom prst="rect">
            <a:avLst/>
          </a:prstGeom>
        </p:spPr>
      </p:pic>
      <p:pic>
        <p:nvPicPr>
          <p:cNvPr id="37" name="图片 4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0400000" flipH="1">
            <a:off x="3356610" y="4910455"/>
            <a:ext cx="4913630" cy="3096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4643193"/>
      </p:ext>
    </p:extLst>
  </p:cSld>
  <p:clrMapOvr>
    <a:masterClrMapping/>
  </p:clrMapOvr>
  <p:transition>
    <p:rand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cl và ch3cooh">
            <a:hlinkClick r:id="" action="ppaction://media"/>
            <a:extLst>
              <a:ext uri="{FF2B5EF4-FFF2-40B4-BE49-F238E27FC236}">
                <a16:creationId xmlns:a16="http://schemas.microsoft.com/office/drawing/2014/main" id="{338EEFB2-80C8-B17D-DF20-8D4E628AFA4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2677"/>
            <a:ext cx="12192000" cy="6852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365817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74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95684F2-2B54-986B-C39A-3F175E292BE9}"/>
              </a:ext>
            </a:extLst>
          </p:cNvPr>
          <p:cNvSpPr txBox="1"/>
          <p:nvPr/>
        </p:nvSpPr>
        <p:spPr>
          <a:xfrm>
            <a:off x="0" y="112542"/>
            <a:ext cx="121920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400" b="1" dirty="0">
                <a:solidFill>
                  <a:schemeClr val="accent1">
                    <a:lumMod val="50000"/>
                  </a:schemeClr>
                </a:solidFill>
              </a:rPr>
              <a:t>– Chất điện li mạnh </a:t>
            </a:r>
            <a:r>
              <a:rPr lang="vi-VN" sz="2400" dirty="0"/>
              <a:t>là chất khi tan trong nước, </a:t>
            </a:r>
            <a:r>
              <a:rPr lang="en-US" sz="2400" dirty="0" err="1"/>
              <a:t>hầu</a:t>
            </a:r>
            <a:r>
              <a:rPr lang="en-US" sz="2400" dirty="0"/>
              <a:t> </a:t>
            </a:r>
            <a:r>
              <a:rPr lang="en-US" sz="2400" dirty="0" err="1"/>
              <a:t>hết</a:t>
            </a:r>
            <a:r>
              <a:rPr lang="en-US" sz="2400" dirty="0"/>
              <a:t> </a:t>
            </a:r>
            <a:r>
              <a:rPr lang="vi-VN" sz="2400" dirty="0"/>
              <a:t>các phân tử </a:t>
            </a:r>
            <a:r>
              <a:rPr lang="en-US" sz="2400" dirty="0" err="1"/>
              <a:t>chất</a:t>
            </a:r>
            <a:r>
              <a:rPr lang="vi-VN" sz="2400" dirty="0"/>
              <a:t> tan đều phân li ra ion.</a:t>
            </a:r>
          </a:p>
          <a:p>
            <a:pPr algn="just"/>
            <a:r>
              <a:rPr lang="vi-VN" sz="2400" dirty="0"/>
              <a:t>– Chất điện li mạnh</a:t>
            </a:r>
            <a:r>
              <a:rPr lang="en-US" sz="2400" dirty="0"/>
              <a:t> </a:t>
            </a:r>
            <a:r>
              <a:rPr lang="en-US" sz="2400" dirty="0" err="1"/>
              <a:t>thường</a:t>
            </a:r>
            <a:r>
              <a:rPr lang="en-US" sz="2400" dirty="0"/>
              <a:t> </a:t>
            </a:r>
            <a:r>
              <a:rPr lang="en-US" sz="2400" dirty="0" err="1"/>
              <a:t>gặp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:</a:t>
            </a:r>
          </a:p>
          <a:p>
            <a:pPr algn="just"/>
            <a:r>
              <a:rPr lang="vi-VN" sz="2400" dirty="0"/>
              <a:t> </a:t>
            </a:r>
            <a:r>
              <a:rPr lang="en-US" sz="2400" dirty="0"/>
              <a:t>+ </a:t>
            </a:r>
            <a:r>
              <a:rPr lang="vi-VN" sz="2400" dirty="0"/>
              <a:t>các a</a:t>
            </a:r>
            <a:r>
              <a:rPr lang="en-US" sz="2400" dirty="0" err="1"/>
              <a:t>cid</a:t>
            </a:r>
            <a:r>
              <a:rPr lang="vi-VN" sz="2400" dirty="0"/>
              <a:t> mạnh như: HCl, HNO</a:t>
            </a:r>
            <a:r>
              <a:rPr lang="vi-VN" sz="2400" baseline="-25000" dirty="0"/>
              <a:t>3</a:t>
            </a:r>
            <a:r>
              <a:rPr lang="vi-VN" sz="2400" dirty="0"/>
              <a:t>, HClO</a:t>
            </a:r>
            <a:r>
              <a:rPr lang="vi-VN" sz="2400" baseline="-25000" dirty="0"/>
              <a:t>4</a:t>
            </a:r>
            <a:r>
              <a:rPr lang="vi-VN" sz="2400" dirty="0"/>
              <a:t>, H</a:t>
            </a:r>
            <a:r>
              <a:rPr lang="vi-VN" sz="2400" baseline="-25000" dirty="0"/>
              <a:t>2</a:t>
            </a:r>
            <a:r>
              <a:rPr lang="vi-VN" sz="2400" dirty="0"/>
              <a:t>SO</a:t>
            </a:r>
            <a:r>
              <a:rPr lang="vi-VN" sz="2400" baseline="-25000" dirty="0"/>
              <a:t>4</a:t>
            </a:r>
            <a:r>
              <a:rPr lang="vi-VN" sz="2400" dirty="0"/>
              <a:t>… </a:t>
            </a:r>
            <a:endParaRPr lang="en-US" sz="2400" dirty="0"/>
          </a:p>
          <a:p>
            <a:pPr algn="just"/>
            <a:r>
              <a:rPr lang="en-US" sz="2400" dirty="0"/>
              <a:t> + </a:t>
            </a:r>
            <a:r>
              <a:rPr lang="vi-VN" sz="2400" dirty="0"/>
              <a:t>các ba</a:t>
            </a:r>
            <a:r>
              <a:rPr lang="en-US" sz="2400" dirty="0"/>
              <a:t>se</a:t>
            </a:r>
            <a:r>
              <a:rPr lang="vi-VN" sz="2400" dirty="0"/>
              <a:t> mạnh như: NaOH, KOH, Ca(OH)</a:t>
            </a:r>
            <a:r>
              <a:rPr lang="vi-VN" sz="2400" baseline="-25000" dirty="0"/>
              <a:t>2</a:t>
            </a:r>
            <a:r>
              <a:rPr lang="en-US" sz="2400" dirty="0"/>
              <a:t>, Ba(OH)</a:t>
            </a:r>
            <a:r>
              <a:rPr lang="en-US" sz="2400" baseline="-25000" dirty="0"/>
              <a:t>2</a:t>
            </a:r>
            <a:r>
              <a:rPr lang="vi-VN" sz="2400" dirty="0"/>
              <a:t>… </a:t>
            </a:r>
            <a:endParaRPr lang="en-US" sz="2400" dirty="0"/>
          </a:p>
          <a:p>
            <a:pPr algn="just"/>
            <a:r>
              <a:rPr lang="en-US" sz="2400" dirty="0"/>
              <a:t> + H</a:t>
            </a:r>
            <a:r>
              <a:rPr lang="vi-VN" sz="2400" dirty="0"/>
              <a:t>ầu hết các muối.</a:t>
            </a:r>
            <a:endParaRPr lang="en-US" sz="2400" dirty="0"/>
          </a:p>
          <a:p>
            <a:pPr marL="342900" indent="-342900" algn="just">
              <a:buFontTx/>
              <a:buChar char="-"/>
            </a:pPr>
            <a:r>
              <a:rPr lang="en-US" sz="2400" dirty="0" err="1"/>
              <a:t>Quá</a:t>
            </a:r>
            <a:r>
              <a:rPr lang="en-US" sz="2400" dirty="0"/>
              <a:t> </a:t>
            </a:r>
            <a:r>
              <a:rPr lang="en-US" sz="2400" dirty="0" err="1"/>
              <a:t>trình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li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chất</a:t>
            </a:r>
            <a:r>
              <a:rPr lang="en-US" sz="2400" dirty="0"/>
              <a:t> </a:t>
            </a:r>
            <a:r>
              <a:rPr lang="en-US" sz="2400" dirty="0" err="1"/>
              <a:t>điện</a:t>
            </a:r>
            <a:r>
              <a:rPr lang="en-US" sz="2400" dirty="0"/>
              <a:t> li </a:t>
            </a:r>
            <a:r>
              <a:rPr lang="en-US" sz="2400" dirty="0" err="1"/>
              <a:t>mạnh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biểu</a:t>
            </a:r>
            <a:r>
              <a:rPr lang="en-US" sz="2400" dirty="0"/>
              <a:t> </a:t>
            </a:r>
            <a:r>
              <a:rPr lang="en-US" sz="2400" dirty="0" err="1"/>
              <a:t>diễn</a:t>
            </a:r>
            <a:r>
              <a:rPr lang="en-US" sz="2400" dirty="0"/>
              <a:t> </a:t>
            </a:r>
            <a:r>
              <a:rPr lang="en-US" sz="2400" dirty="0" err="1"/>
              <a:t>bằng</a:t>
            </a:r>
            <a:r>
              <a:rPr lang="en-US" sz="2400" dirty="0"/>
              <a:t> </a:t>
            </a:r>
            <a:r>
              <a:rPr lang="en-US" sz="2400" dirty="0" err="1"/>
              <a:t>mũi</a:t>
            </a:r>
            <a:r>
              <a:rPr lang="en-US" sz="2400" dirty="0"/>
              <a:t> </a:t>
            </a:r>
            <a:r>
              <a:rPr lang="en-US" sz="2400" dirty="0" err="1"/>
              <a:t>tên</a:t>
            </a:r>
            <a:r>
              <a:rPr lang="en-US" sz="2400" dirty="0"/>
              <a:t> 1 </a:t>
            </a:r>
            <a:r>
              <a:rPr lang="en-US" sz="2400" dirty="0" err="1"/>
              <a:t>chiều</a:t>
            </a:r>
            <a:r>
              <a:rPr lang="en-US" sz="2400" dirty="0"/>
              <a:t>:</a:t>
            </a:r>
          </a:p>
          <a:p>
            <a:pPr algn="just"/>
            <a:r>
              <a:rPr lang="en-US" sz="2400" dirty="0"/>
              <a:t>			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A65390-B9B6-CF06-1DC1-3AC8B6DC5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800373"/>
              </p:ext>
            </p:extLst>
          </p:nvPr>
        </p:nvGraphicFramePr>
        <p:xfrm>
          <a:off x="3760273" y="2854446"/>
          <a:ext cx="3805263" cy="1688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749160" progId="Equation.DSMT4">
                  <p:embed/>
                </p:oleObj>
              </mc:Choice>
              <mc:Fallback>
                <p:oleObj name="Equation" r:id="rId2" imgW="16887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60273" y="2854446"/>
                        <a:ext cx="3805263" cy="1688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0052180"/>
      </p:ext>
    </p:extLst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57414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27E0F78-280D-1882-F07F-602766F0BB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467" y="929922"/>
            <a:ext cx="10905066" cy="4998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9139639"/>
      </p:ext>
    </p:extLst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0F9DC4E-8A59-431F-D338-8190A244FF59}"/>
              </a:ext>
            </a:extLst>
          </p:cNvPr>
          <p:cNvSpPr txBox="1"/>
          <p:nvPr/>
        </p:nvSpPr>
        <p:spPr>
          <a:xfrm>
            <a:off x="0" y="0"/>
            <a:ext cx="12192000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800" dirty="0"/>
              <a:t>– </a:t>
            </a:r>
            <a:r>
              <a:rPr lang="vi-VN" sz="2800" b="1" dirty="0">
                <a:solidFill>
                  <a:schemeClr val="accent1">
                    <a:lumMod val="50000"/>
                  </a:schemeClr>
                </a:solidFill>
              </a:rPr>
              <a:t>Chất điện li yếu </a:t>
            </a:r>
            <a:r>
              <a:rPr lang="vi-VN" sz="2800" dirty="0"/>
              <a:t>là chất khi tan trong nước chỉ có một số phân tử </a:t>
            </a:r>
            <a:r>
              <a:rPr lang="en-US" sz="2800" dirty="0" err="1"/>
              <a:t>chất</a:t>
            </a:r>
            <a:r>
              <a:rPr lang="vi-VN" sz="2800" dirty="0"/>
              <a:t> tan phân li ra ion, phần còn lại vẫn tồ</a:t>
            </a:r>
            <a:r>
              <a:rPr lang="en-US" sz="2800" dirty="0"/>
              <a:t>n</a:t>
            </a:r>
            <a:r>
              <a:rPr lang="vi-VN" sz="2800" dirty="0"/>
              <a:t> tại dưới dạng phân tử trong dung dịch.</a:t>
            </a:r>
          </a:p>
          <a:p>
            <a:pPr algn="just"/>
            <a:r>
              <a:rPr lang="vi-VN" sz="2800" dirty="0"/>
              <a:t>– Chất điện li yếu </a:t>
            </a:r>
            <a:r>
              <a:rPr lang="en-US" sz="2800" dirty="0" err="1"/>
              <a:t>gồm</a:t>
            </a:r>
            <a:r>
              <a:rPr lang="en-US" sz="2800" dirty="0"/>
              <a:t>:</a:t>
            </a:r>
          </a:p>
          <a:p>
            <a:pPr algn="just"/>
            <a:r>
              <a:rPr lang="en-US" sz="2800" dirty="0"/>
              <a:t>+</a:t>
            </a:r>
            <a:r>
              <a:rPr lang="vi-VN" sz="2800" dirty="0"/>
              <a:t> các a</a:t>
            </a:r>
            <a:r>
              <a:rPr lang="en-US" sz="2800" dirty="0" err="1"/>
              <a:t>cid</a:t>
            </a:r>
            <a:r>
              <a:rPr lang="vi-VN" sz="2800" dirty="0"/>
              <a:t> yếu như: H</a:t>
            </a:r>
            <a:r>
              <a:rPr lang="vi-VN" sz="2800" baseline="-25000" dirty="0"/>
              <a:t>2</a:t>
            </a:r>
            <a:r>
              <a:rPr lang="vi-VN" sz="2800" dirty="0"/>
              <a:t>SO</a:t>
            </a:r>
            <a:r>
              <a:rPr lang="vi-VN" sz="2800" baseline="-25000" dirty="0"/>
              <a:t>3</a:t>
            </a:r>
            <a:r>
              <a:rPr lang="vi-VN" sz="2800" dirty="0"/>
              <a:t>, CH</a:t>
            </a:r>
            <a:r>
              <a:rPr lang="vi-VN" sz="2800" baseline="-25000" dirty="0"/>
              <a:t>3</a:t>
            </a:r>
            <a:r>
              <a:rPr lang="vi-VN" sz="2800" dirty="0"/>
              <a:t>COOH, H</a:t>
            </a:r>
            <a:r>
              <a:rPr lang="vi-VN" sz="2800" baseline="-25000" dirty="0"/>
              <a:t>2</a:t>
            </a:r>
            <a:r>
              <a:rPr lang="vi-VN" sz="2800" dirty="0"/>
              <a:t>S, HClO</a:t>
            </a:r>
            <a:r>
              <a:rPr lang="en-US" sz="2800" dirty="0"/>
              <a:t>, HF</a:t>
            </a:r>
            <a:r>
              <a:rPr lang="vi-VN" sz="2800" dirty="0"/>
              <a:t>… </a:t>
            </a:r>
            <a:endParaRPr lang="en-US" sz="2800" dirty="0"/>
          </a:p>
          <a:p>
            <a:pPr algn="just"/>
            <a:r>
              <a:rPr lang="en-US" sz="2800" dirty="0"/>
              <a:t>+</a:t>
            </a:r>
            <a:r>
              <a:rPr lang="vi-VN" sz="2800" dirty="0"/>
              <a:t> các ba</a:t>
            </a:r>
            <a:r>
              <a:rPr lang="en-US" sz="2800" dirty="0"/>
              <a:t>se</a:t>
            </a:r>
            <a:r>
              <a:rPr lang="vi-VN" sz="2800" dirty="0"/>
              <a:t> yếu như: Mg(OH)</a:t>
            </a:r>
            <a:r>
              <a:rPr lang="vi-VN" sz="2800" baseline="-25000" dirty="0"/>
              <a:t>2</a:t>
            </a:r>
            <a:r>
              <a:rPr lang="vi-VN" sz="2800" dirty="0"/>
              <a:t>, Bi(OH)</a:t>
            </a:r>
            <a:r>
              <a:rPr lang="vi-VN" sz="2800" baseline="-25000" dirty="0"/>
              <a:t>3</a:t>
            </a:r>
            <a:r>
              <a:rPr lang="vi-VN" sz="2800" dirty="0"/>
              <a:t>…</a:t>
            </a:r>
            <a:endParaRPr lang="en-US" sz="2800" dirty="0"/>
          </a:p>
          <a:p>
            <a:pPr algn="just"/>
            <a:r>
              <a:rPr lang="en-US" sz="2800" dirty="0"/>
              <a:t>- </a:t>
            </a:r>
            <a:r>
              <a:rPr lang="en-US" sz="2800" dirty="0" err="1"/>
              <a:t>Quá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</a:t>
            </a:r>
            <a:r>
              <a:rPr lang="en-US" sz="2800" dirty="0" err="1"/>
              <a:t>phân</a:t>
            </a:r>
            <a:r>
              <a:rPr lang="en-US" sz="2800" dirty="0"/>
              <a:t> li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chất</a:t>
            </a:r>
            <a:r>
              <a:rPr lang="en-US" sz="2800" dirty="0"/>
              <a:t> </a:t>
            </a:r>
            <a:r>
              <a:rPr lang="en-US" sz="2800" dirty="0" err="1"/>
              <a:t>điện</a:t>
            </a:r>
            <a:r>
              <a:rPr lang="en-US" sz="2800" dirty="0"/>
              <a:t> li </a:t>
            </a:r>
            <a:r>
              <a:rPr lang="en-US" sz="2800" dirty="0" err="1"/>
              <a:t>yếu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phản</a:t>
            </a:r>
            <a:r>
              <a:rPr lang="en-US" sz="2800" dirty="0"/>
              <a:t> </a:t>
            </a:r>
            <a:r>
              <a:rPr lang="en-US" sz="2800" dirty="0" err="1"/>
              <a:t>ứng</a:t>
            </a:r>
            <a:r>
              <a:rPr lang="en-US" sz="2800" dirty="0"/>
              <a:t> </a:t>
            </a:r>
            <a:r>
              <a:rPr lang="en-US" sz="2800" dirty="0" err="1"/>
              <a:t>thuận</a:t>
            </a:r>
            <a:r>
              <a:rPr lang="en-US" sz="2800" dirty="0"/>
              <a:t> </a:t>
            </a:r>
            <a:r>
              <a:rPr lang="en-US" sz="2800" dirty="0" err="1"/>
              <a:t>nghịch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được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diễn</a:t>
            </a:r>
            <a:r>
              <a:rPr lang="en-US" sz="2800" dirty="0"/>
              <a:t> </a:t>
            </a:r>
            <a:r>
              <a:rPr lang="en-US" sz="2800" dirty="0" err="1"/>
              <a:t>bằng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nửa</a:t>
            </a:r>
            <a:r>
              <a:rPr lang="en-US" sz="2800" dirty="0"/>
              <a:t> </a:t>
            </a:r>
            <a:r>
              <a:rPr lang="en-US" sz="2800" dirty="0" err="1"/>
              <a:t>mũi</a:t>
            </a:r>
            <a:r>
              <a:rPr lang="en-US" sz="2800" dirty="0"/>
              <a:t> </a:t>
            </a:r>
            <a:r>
              <a:rPr lang="en-US" sz="2800" dirty="0" err="1"/>
              <a:t>tên</a:t>
            </a:r>
            <a:r>
              <a:rPr lang="en-US" sz="2800" dirty="0"/>
              <a:t> </a:t>
            </a:r>
            <a:r>
              <a:rPr lang="en-US" sz="2800" dirty="0" err="1"/>
              <a:t>ngược</a:t>
            </a:r>
            <a:r>
              <a:rPr lang="en-US" sz="2800" dirty="0"/>
              <a:t> </a:t>
            </a:r>
            <a:r>
              <a:rPr lang="en-US" sz="2800" dirty="0" err="1"/>
              <a:t>chiều</a:t>
            </a:r>
            <a:r>
              <a:rPr lang="en-US" sz="2800" dirty="0"/>
              <a:t> </a:t>
            </a:r>
            <a:r>
              <a:rPr lang="en-US" sz="2800" dirty="0" err="1"/>
              <a:t>nhau</a:t>
            </a:r>
            <a:r>
              <a:rPr lang="en-US" sz="2800" dirty="0"/>
              <a:t>: </a:t>
            </a:r>
          </a:p>
          <a:p>
            <a:pPr algn="just"/>
            <a:r>
              <a:rPr lang="en-US" sz="2800" dirty="0"/>
              <a:t>		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026F111-122C-AAE5-B08F-63E4B9893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390381"/>
              </p:ext>
            </p:extLst>
          </p:nvPr>
        </p:nvGraphicFramePr>
        <p:xfrm>
          <a:off x="8190328" y="2530920"/>
          <a:ext cx="742658" cy="577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177480" progId="Equation.DSMT4">
                  <p:embed/>
                </p:oleObj>
              </mc:Choice>
              <mc:Fallback>
                <p:oleObj name="Equation" r:id="rId2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90328" y="2530920"/>
                        <a:ext cx="742658" cy="577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7BBA2D2-9C5C-E173-098C-2382CFCF0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525671"/>
              </p:ext>
            </p:extLst>
          </p:nvPr>
        </p:nvGraphicFramePr>
        <p:xfrm>
          <a:off x="3713305" y="3138204"/>
          <a:ext cx="4765390" cy="577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253800" progId="Equation.DSMT4">
                  <p:embed/>
                </p:oleObj>
              </mc:Choice>
              <mc:Fallback>
                <p:oleObj name="Equation" r:id="rId4" imgW="2095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3305" y="3138204"/>
                        <a:ext cx="4765390" cy="577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997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AE783F-D407-3D43-6AD0-CDE16F54D4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90500"/>
            <a:ext cx="10972800" cy="1399149"/>
          </a:xfrm>
        </p:spPr>
        <p:txBody>
          <a:bodyPr/>
          <a:lstStyle/>
          <a:p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điện</a:t>
            </a:r>
            <a:r>
              <a:rPr lang="en-US" dirty="0"/>
              <a:t> </a:t>
            </a:r>
            <a:r>
              <a:rPr lang="en-US" dirty="0" err="1"/>
              <a:t>ly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: HF, HI, Ba(OH)</a:t>
            </a:r>
            <a:r>
              <a:rPr lang="en-US" baseline="-25000" dirty="0"/>
              <a:t>2</a:t>
            </a:r>
            <a:r>
              <a:rPr lang="en-US" dirty="0"/>
              <a:t>, KNO</a:t>
            </a:r>
            <a:r>
              <a:rPr lang="en-US" baseline="-25000" dirty="0"/>
              <a:t>3</a:t>
            </a:r>
            <a:r>
              <a:rPr lang="en-US" dirty="0"/>
              <a:t>, Na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4</a:t>
            </a:r>
            <a:r>
              <a:rPr lang="en-US" dirty="0"/>
              <a:t>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A48D1DE-DEC5-24D4-5FA9-36E1BC80D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549136"/>
              </p:ext>
            </p:extLst>
          </p:nvPr>
        </p:nvGraphicFramePr>
        <p:xfrm>
          <a:off x="2813539" y="1842996"/>
          <a:ext cx="5838092" cy="4145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1244520" progId="Equation.DSMT4">
                  <p:embed/>
                </p:oleObj>
              </mc:Choice>
              <mc:Fallback>
                <p:oleObj name="Equation" r:id="rId2" imgW="175248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13539" y="1842996"/>
                        <a:ext cx="5838092" cy="4145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176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1520000" flipH="1">
            <a:off x="6509250" y="-662304"/>
            <a:ext cx="6149340" cy="3874770"/>
          </a:xfrm>
          <a:prstGeom prst="rect">
            <a:avLst/>
          </a:prstGeom>
        </p:spPr>
      </p:pic>
      <p:sp>
        <p:nvSpPr>
          <p:cNvPr id="35" name="Text Box 34"/>
          <p:cNvSpPr txBox="1"/>
          <p:nvPr/>
        </p:nvSpPr>
        <p:spPr>
          <a:xfrm>
            <a:off x="669290" y="2620083"/>
            <a:ext cx="10982109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Cho </a:t>
            </a:r>
            <a:r>
              <a:rPr lang="en-US" sz="3200" b="1" dirty="0" err="1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các</a:t>
            </a:r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 dung </a:t>
            </a:r>
            <a:r>
              <a:rPr lang="en-US" sz="3200" b="1" dirty="0" err="1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dịch</a:t>
            </a:r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 : HCl, NaOH, Na</a:t>
            </a:r>
            <a:r>
              <a:rPr lang="en-US" sz="3200" b="1" baseline="-25000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2</a:t>
            </a:r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CO</a:t>
            </a:r>
            <a:r>
              <a:rPr lang="en-US" sz="3200" b="1" baseline="-25000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3</a:t>
            </a:r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, NH</a:t>
            </a:r>
            <a:r>
              <a:rPr lang="en-US" sz="3200" b="1" baseline="-25000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4</a:t>
            </a:r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Cl, NaHCO</a:t>
            </a:r>
            <a:r>
              <a:rPr lang="en-US" sz="3200" b="1" baseline="-25000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3</a:t>
            </a:r>
          </a:p>
          <a:p>
            <a:r>
              <a:rPr lang="en-US" sz="3200" b="1" dirty="0" err="1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Viết</a:t>
            </a:r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 </a:t>
            </a:r>
            <a:r>
              <a:rPr lang="en-US" sz="3200" b="1" dirty="0" err="1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phương</a:t>
            </a:r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 </a:t>
            </a:r>
            <a:r>
              <a:rPr lang="en-US" sz="3200" b="1" dirty="0" err="1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trình</a:t>
            </a:r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 </a:t>
            </a:r>
            <a:r>
              <a:rPr lang="en-US" sz="3200" b="1" dirty="0" err="1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điện</a:t>
            </a:r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 li </a:t>
            </a:r>
            <a:r>
              <a:rPr lang="en-US" sz="3200" b="1" dirty="0" err="1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của</a:t>
            </a:r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 </a:t>
            </a:r>
            <a:r>
              <a:rPr lang="en-US" sz="3200" b="1" dirty="0" err="1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các</a:t>
            </a:r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 </a:t>
            </a:r>
            <a:r>
              <a:rPr lang="en-US" sz="3200" b="1" dirty="0" err="1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chất</a:t>
            </a:r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 </a:t>
            </a:r>
            <a:r>
              <a:rPr lang="en-US" sz="3200" b="1" dirty="0" err="1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trên</a:t>
            </a:r>
            <a:r>
              <a:rPr lang="en-US" sz="3200" b="1" dirty="0">
                <a:solidFill>
                  <a:schemeClr val="accent6"/>
                </a:solidFill>
                <a:latin typeface="Segoe UI" panose="020B0502040204020203" charset="0"/>
                <a:cs typeface="Segoe UI" panose="020B0502040204020203" charset="0"/>
              </a:rPr>
              <a:t>.</a:t>
            </a:r>
          </a:p>
          <a:p>
            <a:endParaRPr lang="en-US" sz="3600" b="1" dirty="0">
              <a:solidFill>
                <a:schemeClr val="accent6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1520000" flipH="1">
            <a:off x="6509250" y="-662304"/>
            <a:ext cx="6149340" cy="3874770"/>
          </a:xfrm>
          <a:prstGeom prst="rect">
            <a:avLst/>
          </a:prstGeom>
        </p:spPr>
      </p:pic>
      <p:sp>
        <p:nvSpPr>
          <p:cNvPr id="35" name="Text Box 34"/>
          <p:cNvSpPr txBox="1"/>
          <p:nvPr/>
        </p:nvSpPr>
        <p:spPr>
          <a:xfrm>
            <a:off x="237067" y="3043416"/>
            <a:ext cx="10312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ronsted – Lowry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ton (H</a:t>
            </a:r>
            <a:r>
              <a:rPr lang="en-US" sz="3600" b="1" baseline="300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se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ton (H</a:t>
            </a:r>
            <a:r>
              <a:rPr lang="en-US" sz="3600" b="1" baseline="300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Acid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3600" b="1" baseline="300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ase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 </a:t>
            </a:r>
            <a:r>
              <a:rPr lang="en-US" sz="36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H</a:t>
            </a:r>
            <a:r>
              <a:rPr lang="en-US" sz="3600" b="1" baseline="300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98189384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1520000" flipH="1">
            <a:off x="6509250" y="-662304"/>
            <a:ext cx="6149340" cy="3874770"/>
          </a:xfrm>
          <a:prstGeom prst="rect">
            <a:avLst/>
          </a:prstGeom>
        </p:spPr>
      </p:pic>
      <p:sp>
        <p:nvSpPr>
          <p:cNvPr id="35" name="Text Box 34"/>
          <p:cNvSpPr txBox="1"/>
          <p:nvPr/>
        </p:nvSpPr>
        <p:spPr>
          <a:xfrm>
            <a:off x="669290" y="2620083"/>
            <a:ext cx="69749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>
                <a:solidFill>
                  <a:schemeClr val="accent6"/>
                </a:solidFill>
              </a:rPr>
              <a:t>Ví</a:t>
            </a:r>
            <a:r>
              <a:rPr lang="en-US" sz="3600" b="1" dirty="0">
                <a:solidFill>
                  <a:schemeClr val="accent6"/>
                </a:solidFill>
              </a:rPr>
              <a:t> </a:t>
            </a:r>
            <a:r>
              <a:rPr lang="en-US" sz="3600" b="1" dirty="0" err="1">
                <a:solidFill>
                  <a:schemeClr val="accent6"/>
                </a:solidFill>
              </a:rPr>
              <a:t>dụ</a:t>
            </a:r>
            <a:r>
              <a:rPr lang="en-US" sz="3600" b="1" dirty="0">
                <a:solidFill>
                  <a:schemeClr val="accent6"/>
                </a:solidFill>
              </a:rPr>
              <a:t> 1: </a:t>
            </a:r>
            <a:r>
              <a:rPr lang="en-US" sz="3600" b="1" dirty="0">
                <a:solidFill>
                  <a:srgbClr val="FF0000"/>
                </a:solidFill>
              </a:rPr>
              <a:t>HCl </a:t>
            </a:r>
            <a:r>
              <a:rPr lang="en-US" sz="3600" b="1" dirty="0">
                <a:solidFill>
                  <a:schemeClr val="accent6"/>
                </a:solidFill>
              </a:rPr>
              <a:t>+ H</a:t>
            </a:r>
            <a:r>
              <a:rPr lang="en-US" sz="3600" b="1" baseline="-25000" dirty="0">
                <a:solidFill>
                  <a:schemeClr val="accent6"/>
                </a:solidFill>
              </a:rPr>
              <a:t>2</a:t>
            </a:r>
            <a:r>
              <a:rPr lang="en-US" sz="3600" b="1" dirty="0">
                <a:solidFill>
                  <a:schemeClr val="accent6"/>
                </a:solidFill>
              </a:rPr>
              <a:t>O 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6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Cl</a:t>
            </a:r>
            <a:r>
              <a:rPr lang="en-US" sz="3600" b="1" baseline="300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sz="3600" b="1" baseline="30000" dirty="0">
              <a:solidFill>
                <a:schemeClr val="accent6"/>
              </a:solidFill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3269324E-9C5A-EF65-53E8-70BA69BD4F39}"/>
              </a:ext>
            </a:extLst>
          </p:cNvPr>
          <p:cNvCxnSpPr/>
          <p:nvPr/>
        </p:nvCxnSpPr>
        <p:spPr bwMode="auto">
          <a:xfrm>
            <a:off x="2855742" y="3266414"/>
            <a:ext cx="0" cy="714498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B77BEFD-DD49-34B7-7660-8F4AEB0BE13D}"/>
              </a:ext>
            </a:extLst>
          </p:cNvPr>
          <p:cNvCxnSpPr/>
          <p:nvPr/>
        </p:nvCxnSpPr>
        <p:spPr bwMode="auto">
          <a:xfrm>
            <a:off x="2855742" y="3980912"/>
            <a:ext cx="1336431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1619F98-A9A6-4F3D-DE10-12220038078A}"/>
              </a:ext>
            </a:extLst>
          </p:cNvPr>
          <p:cNvCxnSpPr>
            <a:cxnSpLocks/>
          </p:cNvCxnSpPr>
          <p:nvPr/>
        </p:nvCxnSpPr>
        <p:spPr bwMode="auto">
          <a:xfrm flipV="1">
            <a:off x="4206240" y="3266414"/>
            <a:ext cx="0" cy="714498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B45F92B5-B810-0E2E-A3D6-78462E22D7A5}"/>
              </a:ext>
            </a:extLst>
          </p:cNvPr>
          <p:cNvSpPr txBox="1"/>
          <p:nvPr/>
        </p:nvSpPr>
        <p:spPr>
          <a:xfrm>
            <a:off x="3236912" y="3502894"/>
            <a:ext cx="697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H</a:t>
            </a:r>
            <a:r>
              <a:rPr lang="en-US" sz="3600" b="1" baseline="30000" dirty="0"/>
              <a:t>+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3BAC9B8-9377-FF1F-FBC3-A1156AD32D76}"/>
              </a:ext>
            </a:extLst>
          </p:cNvPr>
          <p:cNvSpPr txBox="1"/>
          <p:nvPr/>
        </p:nvSpPr>
        <p:spPr>
          <a:xfrm>
            <a:off x="-13855" y="4323036"/>
            <a:ext cx="1029961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Trong </a:t>
            </a:r>
            <a:r>
              <a:rPr lang="en-US" sz="3600" dirty="0" err="1"/>
              <a:t>phản</a:t>
            </a:r>
            <a:r>
              <a:rPr lang="en-US" sz="3600" dirty="0"/>
              <a:t> </a:t>
            </a:r>
            <a:r>
              <a:rPr lang="en-US" sz="3600" dirty="0" err="1"/>
              <a:t>ứng</a:t>
            </a:r>
            <a:r>
              <a:rPr lang="en-US" sz="3600" dirty="0"/>
              <a:t> </a:t>
            </a:r>
            <a:r>
              <a:rPr lang="en-US" sz="3600" dirty="0" err="1"/>
              <a:t>trên</a:t>
            </a:r>
            <a:r>
              <a:rPr lang="en-US" sz="3600" dirty="0"/>
              <a:t>: HCl </a:t>
            </a:r>
            <a:r>
              <a:rPr lang="en-US" sz="3600" dirty="0" err="1"/>
              <a:t>cho</a:t>
            </a:r>
            <a:r>
              <a:rPr lang="en-US" sz="3600" dirty="0"/>
              <a:t> H</a:t>
            </a:r>
            <a:r>
              <a:rPr lang="en-US" sz="3600" baseline="30000" dirty="0"/>
              <a:t>+</a:t>
            </a:r>
            <a:r>
              <a:rPr lang="en-US" sz="3600" dirty="0"/>
              <a:t>, HCl </a:t>
            </a:r>
            <a:r>
              <a:rPr lang="en-US" sz="3600" dirty="0" err="1"/>
              <a:t>là</a:t>
            </a:r>
            <a:r>
              <a:rPr lang="en-US" sz="3600" dirty="0"/>
              <a:t> acid; </a:t>
            </a:r>
          </a:p>
          <a:p>
            <a:r>
              <a:rPr lang="en-US" sz="3600" dirty="0"/>
              <a:t>				      H</a:t>
            </a:r>
            <a:r>
              <a:rPr lang="en-US" sz="3600" baseline="-25000" dirty="0"/>
              <a:t>2</a:t>
            </a:r>
            <a:r>
              <a:rPr lang="en-US" sz="3600" dirty="0"/>
              <a:t>O </a:t>
            </a:r>
            <a:r>
              <a:rPr lang="en-US" sz="3600" dirty="0" err="1"/>
              <a:t>nhận</a:t>
            </a:r>
            <a:r>
              <a:rPr lang="en-US" sz="3600" dirty="0"/>
              <a:t> H</a:t>
            </a:r>
            <a:r>
              <a:rPr lang="en-US" sz="3600" baseline="30000" dirty="0"/>
              <a:t>+</a:t>
            </a:r>
            <a:r>
              <a:rPr lang="en-US" sz="3600" dirty="0"/>
              <a:t>, H</a:t>
            </a:r>
            <a:r>
              <a:rPr lang="en-US" sz="3600" baseline="-25000" dirty="0"/>
              <a:t>2</a:t>
            </a:r>
            <a:r>
              <a:rPr lang="en-US" sz="3600" dirty="0"/>
              <a:t>O </a:t>
            </a:r>
            <a:r>
              <a:rPr lang="en-US" sz="3600" dirty="0" err="1"/>
              <a:t>là</a:t>
            </a:r>
            <a:r>
              <a:rPr lang="en-US" sz="3600" dirty="0"/>
              <a:t> base.</a:t>
            </a:r>
          </a:p>
        </p:txBody>
      </p:sp>
    </p:spTree>
    <p:extLst>
      <p:ext uri="{BB962C8B-B14F-4D97-AF65-F5344CB8AC3E}">
        <p14:creationId xmlns:p14="http://schemas.microsoft.com/office/powerpoint/2010/main" val="173761033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1520000" flipH="1">
            <a:off x="6509250" y="-662304"/>
            <a:ext cx="6149340" cy="3874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434200"/>
      </p:ext>
    </p:extLst>
  </p:cSld>
  <p:clrMapOvr>
    <a:masterClrMapping/>
  </p:clrMapOvr>
  <p:transition>
    <p:rand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1520000" flipH="1">
            <a:off x="6509250" y="-662304"/>
            <a:ext cx="6149340" cy="3874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7831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1520000" flipH="1">
            <a:off x="6509250" y="-662304"/>
            <a:ext cx="6149340" cy="38747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34"/>
              <p:cNvSpPr txBox="1"/>
              <p:nvPr/>
            </p:nvSpPr>
            <p:spPr>
              <a:xfrm>
                <a:off x="524911" y="1195133"/>
                <a:ext cx="7653570" cy="7874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 err="1">
                    <a:solidFill>
                      <a:schemeClr val="accent6"/>
                    </a:solidFill>
                  </a:rPr>
                  <a:t>Ví</a:t>
                </a:r>
                <a:r>
                  <a:rPr lang="en-US" sz="3600" b="1" dirty="0">
                    <a:solidFill>
                      <a:schemeClr val="accent6"/>
                    </a:solidFill>
                  </a:rPr>
                  <a:t> </a:t>
                </a:r>
                <a:r>
                  <a:rPr lang="en-US" sz="3600" b="1" dirty="0" err="1">
                    <a:solidFill>
                      <a:schemeClr val="accent6"/>
                    </a:solidFill>
                  </a:rPr>
                  <a:t>dụ</a:t>
                </a:r>
                <a:r>
                  <a:rPr lang="en-US" sz="3600" b="1" dirty="0">
                    <a:solidFill>
                      <a:schemeClr val="accent6"/>
                    </a:solidFill>
                  </a:rPr>
                  <a:t> 2: </a:t>
                </a:r>
                <a:r>
                  <a:rPr lang="en-US" sz="3600" b="1" dirty="0">
                    <a:solidFill>
                      <a:srgbClr val="FF0000"/>
                    </a:solidFill>
                  </a:rPr>
                  <a:t>NH</a:t>
                </a:r>
                <a:r>
                  <a:rPr lang="en-US" sz="3600" b="1" baseline="-25000" dirty="0">
                    <a:solidFill>
                      <a:srgbClr val="FF0000"/>
                    </a:solidFill>
                  </a:rPr>
                  <a:t>3</a:t>
                </a:r>
                <a:r>
                  <a:rPr lang="en-US" sz="36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3600" b="1" dirty="0">
                    <a:solidFill>
                      <a:schemeClr val="accent6"/>
                    </a:solidFill>
                  </a:rPr>
                  <a:t>+ H</a:t>
                </a:r>
                <a:r>
                  <a:rPr lang="en-US" sz="3600" b="1" baseline="-25000" dirty="0">
                    <a:solidFill>
                      <a:schemeClr val="accent6"/>
                    </a:solidFill>
                  </a:rPr>
                  <a:t>2</a:t>
                </a:r>
                <a:r>
                  <a:rPr lang="en-US" sz="3600" b="1" dirty="0">
                    <a:solidFill>
                      <a:schemeClr val="accent6"/>
                    </a:solidFill>
                  </a:rPr>
                  <a:t>O </a:t>
                </a:r>
                <a:r>
                  <a:rPr lang="en-US" sz="3600" b="1" dirty="0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3600" b="1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lang="en-US" sz="3600" b="1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←</m:t>
                        </m:r>
                      </m:e>
                    </m:groupChr>
                  </m:oMath>
                </a14:m>
                <a:r>
                  <a:rPr lang="en-US" sz="3600" b="1" dirty="0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+ OH</a:t>
                </a:r>
                <a:r>
                  <a:rPr lang="en-US" sz="3600" b="1" baseline="30000" dirty="0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endParaRPr lang="en-US" sz="3600" b="1" baseline="30000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5" name="Text 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911" y="1195133"/>
                <a:ext cx="7653570" cy="787460"/>
              </a:xfrm>
              <a:prstGeom prst="rect">
                <a:avLst/>
              </a:prstGeom>
              <a:blipFill>
                <a:blip r:embed="rId3"/>
                <a:stretch>
                  <a:fillRect l="-2389" r="-239" b="-27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3269324E-9C5A-EF65-53E8-70BA69BD4F39}"/>
              </a:ext>
            </a:extLst>
          </p:cNvPr>
          <p:cNvCxnSpPr/>
          <p:nvPr/>
        </p:nvCxnSpPr>
        <p:spPr bwMode="auto">
          <a:xfrm>
            <a:off x="4009617" y="1896049"/>
            <a:ext cx="0" cy="714498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B77BEFD-DD49-34B7-7660-8F4AEB0BE13D}"/>
              </a:ext>
            </a:extLst>
          </p:cNvPr>
          <p:cNvCxnSpPr>
            <a:cxnSpLocks/>
          </p:cNvCxnSpPr>
          <p:nvPr/>
        </p:nvCxnSpPr>
        <p:spPr bwMode="auto">
          <a:xfrm>
            <a:off x="3000121" y="2610547"/>
            <a:ext cx="1009496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1619F98-A9A6-4F3D-DE10-12220038078A}"/>
              </a:ext>
            </a:extLst>
          </p:cNvPr>
          <p:cNvCxnSpPr>
            <a:cxnSpLocks/>
          </p:cNvCxnSpPr>
          <p:nvPr/>
        </p:nvCxnSpPr>
        <p:spPr bwMode="auto">
          <a:xfrm flipV="1">
            <a:off x="3000121" y="1896049"/>
            <a:ext cx="0" cy="714498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B45F92B5-B810-0E2E-A3D6-78462E22D7A5}"/>
              </a:ext>
            </a:extLst>
          </p:cNvPr>
          <p:cNvSpPr txBox="1"/>
          <p:nvPr/>
        </p:nvSpPr>
        <p:spPr>
          <a:xfrm>
            <a:off x="3311990" y="2012278"/>
            <a:ext cx="697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H</a:t>
            </a:r>
            <a:r>
              <a:rPr lang="en-US" sz="3600" b="1" baseline="30000" dirty="0"/>
              <a:t>+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D3535F4-5821-3AA3-8821-D75CA79854DB}"/>
              </a:ext>
            </a:extLst>
          </p:cNvPr>
          <p:cNvSpPr txBox="1"/>
          <p:nvPr/>
        </p:nvSpPr>
        <p:spPr>
          <a:xfrm>
            <a:off x="73902" y="2946394"/>
            <a:ext cx="1204419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Trong </a:t>
            </a:r>
            <a:r>
              <a:rPr lang="en-US" sz="3600" dirty="0" err="1"/>
              <a:t>phản</a:t>
            </a:r>
            <a:r>
              <a:rPr lang="en-US" sz="3600" dirty="0"/>
              <a:t> </a:t>
            </a:r>
            <a:r>
              <a:rPr lang="en-US" sz="3600" dirty="0" err="1"/>
              <a:t>ứng</a:t>
            </a:r>
            <a:r>
              <a:rPr lang="en-US" sz="3600" dirty="0"/>
              <a:t> </a:t>
            </a:r>
            <a:r>
              <a:rPr lang="en-US" sz="3600" dirty="0" err="1"/>
              <a:t>thuận</a:t>
            </a:r>
            <a:r>
              <a:rPr lang="en-US" sz="3600" dirty="0"/>
              <a:t>: NH</a:t>
            </a:r>
            <a:r>
              <a:rPr lang="en-US" sz="3600" baseline="-25000" dirty="0"/>
              <a:t>3</a:t>
            </a:r>
            <a:r>
              <a:rPr lang="en-US" sz="3600" dirty="0"/>
              <a:t> </a:t>
            </a:r>
            <a:r>
              <a:rPr lang="en-US" sz="3600" dirty="0" err="1"/>
              <a:t>nhận</a:t>
            </a:r>
            <a:r>
              <a:rPr lang="en-US" sz="3600" dirty="0"/>
              <a:t> H</a:t>
            </a:r>
            <a:r>
              <a:rPr lang="en-US" sz="3600" baseline="30000" dirty="0"/>
              <a:t>+</a:t>
            </a:r>
            <a:r>
              <a:rPr lang="en-US" sz="3600" dirty="0"/>
              <a:t>, NH</a:t>
            </a:r>
            <a:r>
              <a:rPr lang="en-US" sz="3600" baseline="-25000" dirty="0"/>
              <a:t>3</a:t>
            </a:r>
            <a:r>
              <a:rPr lang="en-US" sz="3600" dirty="0"/>
              <a:t> </a:t>
            </a:r>
            <a:r>
              <a:rPr lang="en-US" sz="3600" dirty="0" err="1"/>
              <a:t>là</a:t>
            </a:r>
            <a:r>
              <a:rPr lang="en-US" sz="3600" dirty="0"/>
              <a:t> base; </a:t>
            </a:r>
          </a:p>
          <a:p>
            <a:r>
              <a:rPr lang="en-US" sz="3600" dirty="0"/>
              <a:t>				         H</a:t>
            </a:r>
            <a:r>
              <a:rPr lang="en-US" sz="3600" baseline="-25000" dirty="0"/>
              <a:t>2</a:t>
            </a:r>
            <a:r>
              <a:rPr lang="en-US" sz="3600" dirty="0"/>
              <a:t>O </a:t>
            </a:r>
            <a:r>
              <a:rPr lang="en-US" sz="3600" dirty="0" err="1"/>
              <a:t>cho</a:t>
            </a:r>
            <a:r>
              <a:rPr lang="en-US" sz="3600" dirty="0"/>
              <a:t> H</a:t>
            </a:r>
            <a:r>
              <a:rPr lang="en-US" sz="3600" baseline="30000" dirty="0"/>
              <a:t>+</a:t>
            </a:r>
            <a:r>
              <a:rPr lang="en-US" sz="3600" dirty="0"/>
              <a:t>, H</a:t>
            </a:r>
            <a:r>
              <a:rPr lang="en-US" sz="3600" baseline="-25000" dirty="0"/>
              <a:t>2</a:t>
            </a:r>
            <a:r>
              <a:rPr lang="en-US" sz="3600" dirty="0"/>
              <a:t>O </a:t>
            </a:r>
            <a:r>
              <a:rPr lang="en-US" sz="3600" dirty="0" err="1"/>
              <a:t>là</a:t>
            </a:r>
            <a:r>
              <a:rPr lang="en-US" sz="3600" dirty="0"/>
              <a:t> acid.</a:t>
            </a:r>
          </a:p>
          <a:p>
            <a:r>
              <a:rPr lang="en-US" sz="3600" dirty="0"/>
              <a:t>Trong </a:t>
            </a:r>
            <a:r>
              <a:rPr lang="en-US" sz="3600" dirty="0" err="1"/>
              <a:t>phản</a:t>
            </a:r>
            <a:r>
              <a:rPr lang="en-US" sz="3600" dirty="0"/>
              <a:t> </a:t>
            </a:r>
            <a:r>
              <a:rPr lang="en-US" sz="3600" dirty="0" err="1"/>
              <a:t>ứng</a:t>
            </a:r>
            <a:r>
              <a:rPr lang="en-US" sz="3600" dirty="0"/>
              <a:t> </a:t>
            </a:r>
            <a:r>
              <a:rPr lang="en-US" sz="3600" dirty="0" err="1"/>
              <a:t>nghịch</a:t>
            </a:r>
            <a:r>
              <a:rPr lang="en-US" sz="3600" dirty="0"/>
              <a:t>:  ion          </a:t>
            </a:r>
            <a:r>
              <a:rPr lang="en-US" sz="3600" dirty="0" err="1"/>
              <a:t>là</a:t>
            </a:r>
            <a:r>
              <a:rPr lang="en-US" sz="3600" dirty="0"/>
              <a:t> acid; ion OH</a:t>
            </a:r>
            <a:r>
              <a:rPr lang="en-US" sz="3600" baseline="30000" dirty="0"/>
              <a:t>-</a:t>
            </a:r>
            <a:r>
              <a:rPr lang="en-US" sz="3600" dirty="0" err="1"/>
              <a:t>là</a:t>
            </a:r>
            <a:r>
              <a:rPr lang="en-US" sz="3600" dirty="0"/>
              <a:t> base.</a:t>
            </a:r>
          </a:p>
          <a:p>
            <a:endParaRPr lang="en-US" sz="36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9985580-1A16-A962-0DC9-4C36DFD46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097024"/>
              </p:ext>
            </p:extLst>
          </p:nvPr>
        </p:nvGraphicFramePr>
        <p:xfrm>
          <a:off x="5762901" y="1195133"/>
          <a:ext cx="850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787320" progId="Equation.DSMT4">
                  <p:embed/>
                </p:oleObj>
              </mc:Choice>
              <mc:Fallback>
                <p:oleObj name="Equation" r:id="rId4" imgW="8506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62901" y="1195133"/>
                        <a:ext cx="850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6843745-7CAE-747B-2687-78A8B0579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63963"/>
              </p:ext>
            </p:extLst>
          </p:nvPr>
        </p:nvGraphicFramePr>
        <p:xfrm>
          <a:off x="6095999" y="4097179"/>
          <a:ext cx="850262" cy="65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787320" progId="Equation.DSMT4">
                  <p:embed/>
                </p:oleObj>
              </mc:Choice>
              <mc:Fallback>
                <p:oleObj name="Equation" r:id="rId6" imgW="10285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5999" y="4097179"/>
                        <a:ext cx="850262" cy="650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618730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1520000" flipH="1">
            <a:off x="6509250" y="-662304"/>
            <a:ext cx="6149340" cy="3874770"/>
          </a:xfrm>
          <a:prstGeom prst="rect">
            <a:avLst/>
          </a:prstGeom>
        </p:spPr>
      </p:pic>
      <p:sp>
        <p:nvSpPr>
          <p:cNvPr id="35" name="Text Box 34"/>
          <p:cNvSpPr txBox="1"/>
          <p:nvPr/>
        </p:nvSpPr>
        <p:spPr>
          <a:xfrm>
            <a:off x="669290" y="2620083"/>
            <a:ext cx="18517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>
                <a:solidFill>
                  <a:schemeClr val="accent6"/>
                </a:solidFill>
              </a:rPr>
              <a:t>Ví</a:t>
            </a:r>
            <a:r>
              <a:rPr lang="en-US" sz="3600" b="1" dirty="0">
                <a:solidFill>
                  <a:schemeClr val="accent6"/>
                </a:solidFill>
              </a:rPr>
              <a:t> </a:t>
            </a:r>
            <a:r>
              <a:rPr lang="en-US" sz="3600" b="1" dirty="0" err="1">
                <a:solidFill>
                  <a:schemeClr val="accent6"/>
                </a:solidFill>
              </a:rPr>
              <a:t>dụ</a:t>
            </a:r>
            <a:r>
              <a:rPr lang="en-US" sz="3600" b="1" dirty="0">
                <a:solidFill>
                  <a:schemeClr val="accent6"/>
                </a:solidFill>
              </a:rPr>
              <a:t> 3:</a:t>
            </a:r>
            <a:endParaRPr lang="en-US" sz="3600" b="1" baseline="30000" dirty="0">
              <a:solidFill>
                <a:schemeClr val="accent6"/>
              </a:solidFill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3269324E-9C5A-EF65-53E8-70BA69BD4F39}"/>
              </a:ext>
            </a:extLst>
          </p:cNvPr>
          <p:cNvCxnSpPr/>
          <p:nvPr/>
        </p:nvCxnSpPr>
        <p:spPr bwMode="auto">
          <a:xfrm>
            <a:off x="4399991" y="3231867"/>
            <a:ext cx="0" cy="714498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B77BEFD-DD49-34B7-7660-8F4AEB0BE13D}"/>
              </a:ext>
            </a:extLst>
          </p:cNvPr>
          <p:cNvCxnSpPr>
            <a:cxnSpLocks/>
          </p:cNvCxnSpPr>
          <p:nvPr/>
        </p:nvCxnSpPr>
        <p:spPr bwMode="auto">
          <a:xfrm>
            <a:off x="2855742" y="3980912"/>
            <a:ext cx="1544249" cy="0"/>
          </a:xfrm>
          <a:prstGeom prst="lin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1619F98-A9A6-4F3D-DE10-12220038078A}"/>
              </a:ext>
            </a:extLst>
          </p:cNvPr>
          <p:cNvCxnSpPr>
            <a:cxnSpLocks/>
          </p:cNvCxnSpPr>
          <p:nvPr/>
        </p:nvCxnSpPr>
        <p:spPr bwMode="auto">
          <a:xfrm flipV="1">
            <a:off x="2855742" y="3266414"/>
            <a:ext cx="0" cy="714498"/>
          </a:xfrm>
          <a:prstGeom prst="straightConnector1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</p:spPr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B45F92B5-B810-0E2E-A3D6-78462E22D7A5}"/>
              </a:ext>
            </a:extLst>
          </p:cNvPr>
          <p:cNvSpPr txBox="1"/>
          <p:nvPr/>
        </p:nvSpPr>
        <p:spPr>
          <a:xfrm>
            <a:off x="3377567" y="3414493"/>
            <a:ext cx="697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H</a:t>
            </a:r>
            <a:r>
              <a:rPr lang="en-US" sz="3600" b="1" baseline="30000" dirty="0"/>
              <a:t>+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D3535F4-5821-3AA3-8821-D75CA79854DB}"/>
              </a:ext>
            </a:extLst>
          </p:cNvPr>
          <p:cNvSpPr txBox="1"/>
          <p:nvPr/>
        </p:nvSpPr>
        <p:spPr>
          <a:xfrm>
            <a:off x="166254" y="4520588"/>
            <a:ext cx="1204419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Trong </a:t>
            </a:r>
            <a:r>
              <a:rPr lang="en-US" sz="3600" dirty="0" err="1"/>
              <a:t>phản</a:t>
            </a:r>
            <a:r>
              <a:rPr lang="en-US" sz="3600" dirty="0"/>
              <a:t> </a:t>
            </a:r>
            <a:r>
              <a:rPr lang="en-US" sz="3600" dirty="0" err="1"/>
              <a:t>ứng</a:t>
            </a:r>
            <a:r>
              <a:rPr lang="en-US" sz="3600" dirty="0"/>
              <a:t> </a:t>
            </a:r>
            <a:r>
              <a:rPr lang="en-US" sz="3600" dirty="0" err="1"/>
              <a:t>thuận</a:t>
            </a:r>
            <a:r>
              <a:rPr lang="en-US" sz="3600" dirty="0"/>
              <a:t>:          </a:t>
            </a:r>
            <a:r>
              <a:rPr lang="en-US" sz="3600" dirty="0" err="1"/>
              <a:t>nhận</a:t>
            </a:r>
            <a:r>
              <a:rPr lang="en-US" sz="3600" dirty="0"/>
              <a:t> H</a:t>
            </a:r>
            <a:r>
              <a:rPr lang="en-US" sz="3600" baseline="30000" dirty="0"/>
              <a:t>+</a:t>
            </a:r>
            <a:r>
              <a:rPr lang="en-US" sz="3600" dirty="0"/>
              <a:t>,          </a:t>
            </a:r>
            <a:r>
              <a:rPr lang="en-US" sz="3600" dirty="0" err="1"/>
              <a:t>là</a:t>
            </a:r>
            <a:r>
              <a:rPr lang="en-US" sz="3600" dirty="0"/>
              <a:t> base; </a:t>
            </a:r>
          </a:p>
          <a:p>
            <a:r>
              <a:rPr lang="en-US" sz="3600" dirty="0"/>
              <a:t>				         H</a:t>
            </a:r>
            <a:r>
              <a:rPr lang="en-US" sz="3600" baseline="-25000" dirty="0"/>
              <a:t>2</a:t>
            </a:r>
            <a:r>
              <a:rPr lang="en-US" sz="3600" dirty="0"/>
              <a:t>O </a:t>
            </a:r>
            <a:r>
              <a:rPr lang="en-US" sz="3600" dirty="0" err="1"/>
              <a:t>cho</a:t>
            </a:r>
            <a:r>
              <a:rPr lang="en-US" sz="3600" dirty="0"/>
              <a:t> H</a:t>
            </a:r>
            <a:r>
              <a:rPr lang="en-US" sz="3600" baseline="30000" dirty="0"/>
              <a:t>+</a:t>
            </a:r>
            <a:r>
              <a:rPr lang="en-US" sz="3600" dirty="0"/>
              <a:t>, H</a:t>
            </a:r>
            <a:r>
              <a:rPr lang="en-US" sz="3600" baseline="-25000" dirty="0"/>
              <a:t>2</a:t>
            </a:r>
            <a:r>
              <a:rPr lang="en-US" sz="3600" dirty="0"/>
              <a:t>O </a:t>
            </a:r>
            <a:r>
              <a:rPr lang="en-US" sz="3600" dirty="0" err="1"/>
              <a:t>là</a:t>
            </a:r>
            <a:r>
              <a:rPr lang="en-US" sz="3600" dirty="0"/>
              <a:t> acid.</a:t>
            </a:r>
          </a:p>
          <a:p>
            <a:r>
              <a:rPr lang="en-US" sz="3600" dirty="0"/>
              <a:t>Trong </a:t>
            </a:r>
            <a:r>
              <a:rPr lang="en-US" sz="3600" dirty="0" err="1"/>
              <a:t>phản</a:t>
            </a:r>
            <a:r>
              <a:rPr lang="en-US" sz="3600" dirty="0"/>
              <a:t> </a:t>
            </a:r>
            <a:r>
              <a:rPr lang="en-US" sz="3600" dirty="0" err="1"/>
              <a:t>ứng</a:t>
            </a:r>
            <a:r>
              <a:rPr lang="en-US" sz="3600" dirty="0"/>
              <a:t> </a:t>
            </a:r>
            <a:r>
              <a:rPr lang="en-US" sz="3600" dirty="0" err="1"/>
              <a:t>nghịch</a:t>
            </a:r>
            <a:r>
              <a:rPr lang="en-US" sz="3600" dirty="0"/>
              <a:t>: ion          </a:t>
            </a:r>
            <a:r>
              <a:rPr lang="en-US" sz="3600" dirty="0" err="1"/>
              <a:t>là</a:t>
            </a:r>
            <a:r>
              <a:rPr lang="en-US" sz="3600" dirty="0"/>
              <a:t> acid; ion OH</a:t>
            </a:r>
            <a:r>
              <a:rPr lang="en-US" sz="3600" baseline="30000" dirty="0"/>
              <a:t>-</a:t>
            </a:r>
            <a:r>
              <a:rPr lang="en-US" sz="3600" dirty="0"/>
              <a:t> </a:t>
            </a:r>
            <a:r>
              <a:rPr lang="en-US" sz="3600" dirty="0" err="1"/>
              <a:t>là</a:t>
            </a:r>
            <a:r>
              <a:rPr lang="en-US" sz="3600" dirty="0"/>
              <a:t> base.</a:t>
            </a:r>
          </a:p>
          <a:p>
            <a:endParaRPr lang="en-US" sz="36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0273A61-F616-BAA1-7A70-8E5E46D8D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147994"/>
              </p:ext>
            </p:extLst>
          </p:nvPr>
        </p:nvGraphicFramePr>
        <p:xfrm>
          <a:off x="2510002" y="2659018"/>
          <a:ext cx="6477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760" imgH="787320" progId="Equation.DSMT4">
                  <p:embed/>
                </p:oleObj>
              </mc:Choice>
              <mc:Fallback>
                <p:oleObj name="Equation" r:id="rId3" imgW="64767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0002" y="2659018"/>
                        <a:ext cx="6477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06A4F97-926E-AB4B-EFFC-F1B631A38D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337954"/>
              </p:ext>
            </p:extLst>
          </p:nvPr>
        </p:nvGraphicFramePr>
        <p:xfrm>
          <a:off x="5161561" y="4597157"/>
          <a:ext cx="1012072" cy="689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600" imgH="787320" progId="Equation.DSMT4">
                  <p:embed/>
                </p:oleObj>
              </mc:Choice>
              <mc:Fallback>
                <p:oleObj name="Equation" r:id="rId5" imgW="11556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1561" y="4597157"/>
                        <a:ext cx="1012072" cy="689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012E513-A4B6-5EB5-7925-6D0317D34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74393"/>
              </p:ext>
            </p:extLst>
          </p:nvPr>
        </p:nvGraphicFramePr>
        <p:xfrm>
          <a:off x="8160220" y="4597156"/>
          <a:ext cx="1012072" cy="689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600" imgH="787320" progId="Equation.DSMT4">
                  <p:embed/>
                </p:oleObj>
              </mc:Choice>
              <mc:Fallback>
                <p:oleObj name="Equation" r:id="rId7" imgW="11556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60220" y="4597156"/>
                        <a:ext cx="1012072" cy="689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6B0D5C7-4202-83AF-3141-0B538F1BD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225121"/>
              </p:ext>
            </p:extLst>
          </p:nvPr>
        </p:nvGraphicFramePr>
        <p:xfrm>
          <a:off x="5920082" y="5653410"/>
          <a:ext cx="12017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1124" imgH="688946" progId="Equation.DSMT4">
                  <p:embed/>
                </p:oleObj>
              </mc:Choice>
              <mc:Fallback>
                <p:oleObj name="Equation" r:id="rId9" imgW="1201124" imgH="6889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0082" y="5653410"/>
                        <a:ext cx="1201737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195245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3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45638" b="89991" l="40107" r="54961"/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297" t="44232" r="46040" b="5871"/>
          <a:stretch>
            <a:fillRect/>
          </a:stretch>
        </p:blipFill>
        <p:spPr>
          <a:xfrm>
            <a:off x="1703513" y="3356993"/>
            <a:ext cx="1571467" cy="371230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513" y="172914"/>
            <a:ext cx="1736767" cy="1324285"/>
          </a:xfrm>
          <a:prstGeom prst="rect">
            <a:avLst/>
          </a:prstGeom>
          <a:effectLst>
            <a:glow rad="101600">
              <a:srgbClr val="FFFF00">
                <a:alpha val="60000"/>
              </a:srgbClr>
            </a:glow>
          </a:effec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6201" y="4276526"/>
            <a:ext cx="2786077" cy="23928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5732" y="5613397"/>
            <a:ext cx="2055670" cy="130406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94004" l="8807" r="100000">
                        <a14:foregroundMark x1="8807" y1="94004" x2="8807" y2="94004"/>
                        <a14:backgroundMark x1="71236" y1="70949" x2="71236" y2="70949"/>
                        <a14:backgroundMark x1="86648" y1="75303" x2="86648" y2="75303"/>
                        <a14:backgroundMark x1="12784" y1="64097" x2="12784" y2="64097"/>
                        <a14:backgroundMark x1="39276" y1="25125" x2="39276" y2="25125"/>
                        <a14:backgroundMark x1="85582" y1="46752" x2="85582" y2="46752"/>
                        <a14:backgroundMark x1="68750" y1="4925" x2="68750" y2="4925"/>
                        <a14:backgroundMark x1="71591" y1="68094" x2="71591" y2="68094"/>
                        <a14:backgroundMark x1="67259" y1="65882" x2="67259" y2="65882"/>
                        <a14:backgroundMark x1="93821" y1="44254" x2="93821" y2="442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820139" y="172914"/>
            <a:ext cx="1944216" cy="219436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279576" y="692696"/>
            <a:ext cx="7560839" cy="2843913"/>
          </a:xfrm>
          <a:prstGeom prst="rect">
            <a:avLst/>
          </a:prstGeom>
          <a:noFill/>
        </p:spPr>
        <p:txBody>
          <a:bodyPr wrap="square" lIns="91440" tIns="45720" rIns="91440" bIns="45720" numCol="1">
            <a:prstTxWarp prst="textChevron">
              <a:avLst/>
            </a:prstTxWarp>
            <a:spAutoFit/>
          </a:bodyPr>
          <a:lstStyle/>
          <a:p>
            <a:pPr algn="ctr"/>
            <a:r>
              <a:rPr lang="en-US" sz="8000" b="1" cap="all" dirty="0">
                <a:ln w="9000" cmpd="sng">
                  <a:solidFill>
                    <a:srgbClr val="FFFF00"/>
                  </a:solidFill>
                  <a:prstDash val="solid"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rgbClr val="FFFF00">
                      <a:alpha val="40000"/>
                    </a:srgbClr>
                  </a:glow>
                  <a:reflection blurRad="6350" stA="55000" endA="300" endPos="45500" dir="5400000" sy="-100000" algn="bl" rotWithShape="0"/>
                </a:effectLst>
              </a:rPr>
              <a:t>BÍ MẬT </a:t>
            </a:r>
          </a:p>
          <a:p>
            <a:pPr algn="ctr"/>
            <a:r>
              <a:rPr lang="en-US" sz="8000" b="1" cap="all" dirty="0">
                <a:ln w="9000" cmpd="sng">
                  <a:solidFill>
                    <a:srgbClr val="FFFF00"/>
                  </a:solidFill>
                  <a:prstDash val="solid"/>
                </a:ln>
                <a:solidFill>
                  <a:schemeClr val="bg2">
                    <a:lumMod val="25000"/>
                  </a:schemeClr>
                </a:solidFill>
                <a:effectLst>
                  <a:glow rad="228600">
                    <a:srgbClr val="FFFF00">
                      <a:alpha val="40000"/>
                    </a:srgbClr>
                  </a:glow>
                  <a:reflection blurRad="6350" stA="55000" endA="300" endPos="45500" dir="5400000" sy="-100000" algn="bl" rotWithShape="0"/>
                </a:effectLst>
              </a:rPr>
              <a:t>KHO BÁU </a:t>
            </a:r>
          </a:p>
        </p:txBody>
      </p:sp>
      <p:pic>
        <p:nvPicPr>
          <p:cNvPr id="3" name="khobauInescapable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876584" y="6307863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406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30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2000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/>
      <p:bldP spid="2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2021" y="427795"/>
            <a:ext cx="12265660" cy="771652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-2292484" y="211730"/>
            <a:ext cx="748284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ClrTx/>
              <a:buSzTx/>
              <a:buFontTx/>
              <a:defRPr/>
            </a:pPr>
            <a:r>
              <a:rPr lang="en-US" altLang="zh-CN" sz="7000" i="1" noProof="0" dirty="0">
                <a:ln>
                  <a:noFill/>
                </a:ln>
                <a:solidFill>
                  <a:srgbClr val="F7A50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方正舒体" panose="02010601030101010101" pitchFamily="2" charset="-122"/>
                <a:cs typeface="Times New Roman" panose="02020603050405020304" pitchFamily="18" charset="0"/>
              </a:rPr>
              <a:t>BÀI 2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221226" y="2256242"/>
            <a:ext cx="8422005" cy="1085875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 ĐIỆN LI TRONG DUNG DỊCH NƯỚC.</a:t>
            </a:r>
            <a:endParaRPr lang="en-US" sz="2800" kern="100" dirty="0"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kern="1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YẾT BRONSTED – LOWRY VỀ ACID – BASE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 </a:t>
            </a:r>
            <a:endParaRPr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 panose="020F050202020403020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8" y="-27384"/>
            <a:ext cx="1231336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r3">
            <a:hlinkClick r:id="rId3" action="ppaction://hlinksldjump" tooltip="Slide 32"/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695" b="100000" l="52500" r="100000"/>
                    </a14:imgEffect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1818"/>
          <a:stretch>
            <a:fillRect/>
          </a:stretch>
        </p:blipFill>
        <p:spPr>
          <a:xfrm>
            <a:off x="2468201" y="1556792"/>
            <a:ext cx="1179529" cy="1440160"/>
          </a:xfrm>
          <a:prstGeom prst="rect">
            <a:avLst/>
          </a:prstGeom>
        </p:spPr>
      </p:pic>
      <p:pic>
        <p:nvPicPr>
          <p:cNvPr id="12" name="r5">
            <a:hlinkClick r:id="rId6" action="ppaction://hlinksldjump" tooltip="Slide 33"/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695" b="100000" l="52500" r="100000"/>
                    </a14:imgEffect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1818"/>
          <a:stretch>
            <a:fillRect/>
          </a:stretch>
        </p:blipFill>
        <p:spPr>
          <a:xfrm flipH="1">
            <a:off x="7779899" y="1888641"/>
            <a:ext cx="1224136" cy="1340768"/>
          </a:xfrm>
          <a:prstGeom prst="rect">
            <a:avLst/>
          </a:prstGeom>
        </p:spPr>
      </p:pic>
      <p:pic>
        <p:nvPicPr>
          <p:cNvPr id="13" name="r7">
            <a:hlinkClick r:id="rId9" action="ppaction://hlinksldjump" tooltip="Slide 35"/>
          </p:cNvPr>
          <p:cNvPicPr>
            <a:picLocks noChangeAspect="1"/>
          </p:cNvPicPr>
          <p:nvPr/>
        </p:nvPicPr>
        <p:blipFill rotWithShape="1">
          <a:blip r:embed="rId10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9695" b="100000" l="52500" r="100000"/>
                    </a14:imgEffect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1818"/>
          <a:stretch>
            <a:fillRect/>
          </a:stretch>
        </p:blipFill>
        <p:spPr>
          <a:xfrm flipH="1">
            <a:off x="7769551" y="4199245"/>
            <a:ext cx="1872208" cy="1797860"/>
          </a:xfrm>
          <a:prstGeom prst="rect">
            <a:avLst/>
          </a:prstGeom>
        </p:spPr>
      </p:pic>
      <p:pic>
        <p:nvPicPr>
          <p:cNvPr id="14" name="r1">
            <a:hlinkClick r:id="rId12" action="ppaction://hlinksldjump" tooltip="Slide 34"/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9695" b="100000" l="5250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1818"/>
          <a:stretch>
            <a:fillRect/>
          </a:stretch>
        </p:blipFill>
        <p:spPr>
          <a:xfrm>
            <a:off x="3503712" y="4114369"/>
            <a:ext cx="1623222" cy="1656184"/>
          </a:xfrm>
          <a:prstGeom prst="rect">
            <a:avLst/>
          </a:prstGeom>
        </p:spPr>
      </p:pic>
      <p:pic>
        <p:nvPicPr>
          <p:cNvPr id="15" name="v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8833" y="3957975"/>
            <a:ext cx="2592288" cy="1346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v5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7871" y="1831835"/>
            <a:ext cx="1728192" cy="842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v3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407018" y="1565064"/>
            <a:ext cx="1628466" cy="993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v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301388" y="3979854"/>
            <a:ext cx="2027870" cy="1108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19">
            <a:hlinkClick r:id="" action="ppaction://noaction"/>
          </p:cNvPr>
          <p:cNvPicPr>
            <a:picLocks noChangeAspect="1"/>
          </p:cNvPicPr>
          <p:nvPr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0" b="94004" l="8807" r="100000">
                        <a14:foregroundMark x1="8807" y1="94004" x2="8807" y2="94004"/>
                        <a14:backgroundMark x1="71236" y1="70949" x2="71236" y2="70949"/>
                        <a14:backgroundMark x1="86648" y1="75303" x2="86648" y2="75303"/>
                        <a14:backgroundMark x1="12784" y1="64097" x2="12784" y2="64097"/>
                        <a14:backgroundMark x1="39276" y1="25125" x2="39276" y2="25125"/>
                        <a14:backgroundMark x1="85582" y1="46752" x2="85582" y2="46752"/>
                        <a14:backgroundMark x1="68750" y1="4925" x2="68750" y2="4925"/>
                        <a14:backgroundMark x1="71591" y1="68094" x2="71591" y2="68094"/>
                        <a14:backgroundMark x1="67259" y1="65882" x2="67259" y2="65882"/>
                        <a14:backgroundMark x1="93821" y1="44254" x2="93821" y2="442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00256" y="-74944"/>
            <a:ext cx="1944216" cy="2194365"/>
          </a:xfrm>
          <a:prstGeom prst="rect">
            <a:avLst/>
          </a:prstGeom>
        </p:spPr>
      </p:pic>
      <p:sp>
        <p:nvSpPr>
          <p:cNvPr id="2" name="Arrow: Right 1">
            <a:hlinkClick r:id="" action="ppaction://noaction"/>
          </p:cNvPr>
          <p:cNvSpPr/>
          <p:nvPr/>
        </p:nvSpPr>
        <p:spPr>
          <a:xfrm>
            <a:off x="11136560" y="5997105"/>
            <a:ext cx="1008112" cy="8335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840" y="332656"/>
            <a:ext cx="6338497" cy="4320481"/>
          </a:xfrm>
          <a:prstGeom prst="rect">
            <a:avLst/>
          </a:prstGeom>
        </p:spPr>
      </p:pic>
      <p:pic>
        <p:nvPicPr>
          <p:cNvPr id="6" name="Content Placeholder 3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5638" b="89991" l="40107" r="54961"/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297" t="44232" r="46040" b="5871"/>
          <a:stretch>
            <a:fillRect/>
          </a:stretch>
        </p:blipFill>
        <p:spPr>
          <a:xfrm>
            <a:off x="1703513" y="3356993"/>
            <a:ext cx="1571467" cy="371230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242325" y="735596"/>
            <a:ext cx="6338497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Chào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mừng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đến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với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hang </a:t>
            </a:r>
          </a:p>
          <a:p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động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bí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mật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!!!</a:t>
            </a:r>
          </a:p>
          <a:p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Ta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sẽ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tặng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bạn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những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rương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</a:p>
          <a:p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châu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báu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với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điều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kiện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vượt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qua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thử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thách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của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những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</a:p>
          <a:p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chiếc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rương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kia!</a:t>
            </a:r>
          </a:p>
          <a:p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Chúc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 may </a:t>
            </a:r>
            <a:r>
              <a:rPr lang="en-US" sz="3200" dirty="0" err="1">
                <a:latin typeface="Viner Hand ITC" panose="03070502030502020203" pitchFamily="66" charset="0"/>
                <a:cs typeface="JasmineUPC" pitchFamily="18" charset="-34"/>
              </a:rPr>
              <a:t>mắn</a:t>
            </a:r>
            <a:r>
              <a:rPr lang="en-US" sz="3200" dirty="0">
                <a:latin typeface="Viner Hand ITC" panose="03070502030502020203" pitchFamily="66" charset="0"/>
                <a:cs typeface="JasmineUPC" pitchFamily="18" charset="-34"/>
              </a:rPr>
              <a:t>..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513" y="172914"/>
            <a:ext cx="1736767" cy="1324285"/>
          </a:xfrm>
          <a:prstGeom prst="rect">
            <a:avLst/>
          </a:prstGeom>
          <a:effectLst>
            <a:glow rad="101600">
              <a:srgbClr val="FFFF00">
                <a:alpha val="60000"/>
              </a:srgbClr>
            </a:glow>
          </a:effec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9208" y="4125906"/>
            <a:ext cx="2786077" cy="23928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5732" y="5613397"/>
            <a:ext cx="2055670" cy="130406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94004" l="8807" r="100000">
                        <a14:foregroundMark x1="8807" y1="94004" x2="8807" y2="94004"/>
                        <a14:backgroundMark x1="71236" y1="70949" x2="71236" y2="70949"/>
                        <a14:backgroundMark x1="86648" y1="75303" x2="86648" y2="75303"/>
                        <a14:backgroundMark x1="12784" y1="64097" x2="12784" y2="64097"/>
                        <a14:backgroundMark x1="39276" y1="25125" x2="39276" y2="25125"/>
                        <a14:backgroundMark x1="85582" y1="46752" x2="85582" y2="46752"/>
                        <a14:backgroundMark x1="68750" y1="4925" x2="68750" y2="4925"/>
                        <a14:backgroundMark x1="71591" y1="68094" x2="71591" y2="68094"/>
                        <a14:backgroundMark x1="67259" y1="65882" x2="67259" y2="65882"/>
                        <a14:backgroundMark x1="93821" y1="44254" x2="93821" y2="442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820139" y="172914"/>
            <a:ext cx="1944216" cy="2194365"/>
          </a:xfrm>
          <a:prstGeom prst="rect">
            <a:avLst/>
          </a:prstGeom>
        </p:spPr>
      </p:pic>
      <p:pic>
        <p:nvPicPr>
          <p:cNvPr id="2" name="Chào-mừng-cậu-bé-đến-với-hang-1587548243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3236624" y="6255767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7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880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AutoShape 2"/>
          <p:cNvSpPr>
            <a:spLocks noChangeArrowheads="1"/>
          </p:cNvSpPr>
          <p:nvPr/>
        </p:nvSpPr>
        <p:spPr bwMode="auto">
          <a:xfrm>
            <a:off x="671551" y="1993105"/>
            <a:ext cx="9310023" cy="990600"/>
          </a:xfrm>
          <a:prstGeom prst="horizontalScroll">
            <a:avLst>
              <a:gd name="adj" fmla="val 12500"/>
            </a:avLst>
          </a:prstGeom>
          <a:solidFill>
            <a:srgbClr val="99CC00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8963" name="Rectangle 3"/>
          <p:cNvSpPr>
            <a:spLocks noChangeArrowheads="1"/>
          </p:cNvSpPr>
          <p:nvPr/>
        </p:nvSpPr>
        <p:spPr bwMode="auto">
          <a:xfrm>
            <a:off x="2566989" y="333375"/>
            <a:ext cx="580548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5400" b="1" dirty="0" err="1">
                <a:solidFill>
                  <a:srgbClr val="80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400" b="1" dirty="0">
                <a:solidFill>
                  <a:srgbClr val="80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614467" y="1095225"/>
            <a:ext cx="9710529" cy="3893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 </a:t>
            </a:r>
            <a:r>
              <a:rPr lang="en-US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i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>
              <a:buNone/>
            </a:pPr>
            <a:r>
              <a:rPr lang="en-US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i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ion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algn="just">
              <a:buNone/>
            </a:pP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i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i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endParaRPr lang="en-US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dirty="0">
              <a:solidFill>
                <a:srgbClr val="FFFF00"/>
              </a:solidFill>
              <a:latin typeface="VNI-Helve" pitchFamily="2" charset="0"/>
            </a:endParaRPr>
          </a:p>
        </p:txBody>
      </p:sp>
      <p:grpSp>
        <p:nvGrpSpPr>
          <p:cNvPr id="168965" name="Group 5"/>
          <p:cNvGrpSpPr/>
          <p:nvPr/>
        </p:nvGrpSpPr>
        <p:grpSpPr bwMode="auto">
          <a:xfrm>
            <a:off x="7755732" y="2388553"/>
            <a:ext cx="2209800" cy="2194561"/>
            <a:chOff x="1164" y="924"/>
            <a:chExt cx="1908" cy="1908"/>
          </a:xfrm>
        </p:grpSpPr>
        <p:grpSp>
          <p:nvGrpSpPr>
            <p:cNvPr id="168966" name="Group 6"/>
            <p:cNvGrpSpPr/>
            <p:nvPr/>
          </p:nvGrpSpPr>
          <p:grpSpPr bwMode="auto">
            <a:xfrm>
              <a:off x="1164" y="924"/>
              <a:ext cx="1908" cy="1908"/>
              <a:chOff x="1164" y="1488"/>
              <a:chExt cx="1344" cy="1344"/>
            </a:xfrm>
          </p:grpSpPr>
          <p:sp>
            <p:nvSpPr>
              <p:cNvPr id="168967" name="Oval 7"/>
              <p:cNvSpPr>
                <a:spLocks noChangeArrowheads="1"/>
              </p:cNvSpPr>
              <p:nvPr/>
            </p:nvSpPr>
            <p:spPr bwMode="auto">
              <a:xfrm>
                <a:off x="1164" y="1488"/>
                <a:ext cx="1344" cy="1344"/>
              </a:xfrm>
              <a:prstGeom prst="ellipse">
                <a:avLst/>
              </a:prstGeom>
              <a:gradFill rotWithShape="1">
                <a:gsLst>
                  <a:gs pos="0">
                    <a:srgbClr val="3419FB">
                      <a:gamma/>
                      <a:shade val="0"/>
                      <a:invGamma/>
                    </a:srgbClr>
                  </a:gs>
                  <a:gs pos="100000">
                    <a:srgbClr val="3419FB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FF00FF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>
                  <a:solidFill>
                    <a:srgbClr val="FF66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8968" name="Oval 8"/>
              <p:cNvSpPr>
                <a:spLocks noChangeArrowheads="1"/>
              </p:cNvSpPr>
              <p:nvPr/>
            </p:nvSpPr>
            <p:spPr bwMode="auto">
              <a:xfrm>
                <a:off x="1212" y="1536"/>
                <a:ext cx="1248" cy="1248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68969" name="Oval 9"/>
              <p:cNvSpPr>
                <a:spLocks noChangeArrowheads="1"/>
              </p:cNvSpPr>
              <p:nvPr/>
            </p:nvSpPr>
            <p:spPr bwMode="auto">
              <a:xfrm>
                <a:off x="1284" y="1608"/>
                <a:ext cx="1104" cy="1104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FB291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168970" name="AutoShape 10"/>
            <p:cNvSpPr>
              <a:spLocks noChangeArrowheads="1"/>
            </p:cNvSpPr>
            <p:nvPr/>
          </p:nvSpPr>
          <p:spPr bwMode="auto">
            <a:xfrm>
              <a:off x="1374" y="1156"/>
              <a:ext cx="1488" cy="1444"/>
            </a:xfrm>
            <a:prstGeom prst="star32">
              <a:avLst>
                <a:gd name="adj" fmla="val 43144"/>
              </a:avLst>
            </a:prstGeom>
            <a:gradFill rotWithShape="1">
              <a:gsLst>
                <a:gs pos="0">
                  <a:srgbClr val="3419FB"/>
                </a:gs>
                <a:gs pos="100000">
                  <a:srgbClr val="3419FB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68971" name="Text Box 11"/>
          <p:cNvSpPr txBox="1">
            <a:spLocks noChangeArrowheads="1"/>
          </p:cNvSpPr>
          <p:nvPr/>
        </p:nvSpPr>
        <p:spPr bwMode="auto">
          <a:xfrm>
            <a:off x="8156576" y="2819400"/>
            <a:ext cx="1408113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1</a:t>
            </a:r>
          </a:p>
        </p:txBody>
      </p:sp>
      <p:sp>
        <p:nvSpPr>
          <p:cNvPr id="168972" name="Text Box 12"/>
          <p:cNvSpPr txBox="1">
            <a:spLocks noChangeArrowheads="1"/>
          </p:cNvSpPr>
          <p:nvPr/>
        </p:nvSpPr>
        <p:spPr bwMode="auto">
          <a:xfrm>
            <a:off x="8156576" y="2819400"/>
            <a:ext cx="1408113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2</a:t>
            </a:r>
          </a:p>
        </p:txBody>
      </p:sp>
      <p:sp>
        <p:nvSpPr>
          <p:cNvPr id="168973" name="Text Box 13"/>
          <p:cNvSpPr txBox="1">
            <a:spLocks noChangeArrowheads="1"/>
          </p:cNvSpPr>
          <p:nvPr/>
        </p:nvSpPr>
        <p:spPr bwMode="auto">
          <a:xfrm>
            <a:off x="8156576" y="2819400"/>
            <a:ext cx="1408113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3</a:t>
            </a:r>
          </a:p>
        </p:txBody>
      </p:sp>
      <p:sp>
        <p:nvSpPr>
          <p:cNvPr id="168974" name="Text Box 14"/>
          <p:cNvSpPr txBox="1">
            <a:spLocks noChangeArrowheads="1"/>
          </p:cNvSpPr>
          <p:nvPr/>
        </p:nvSpPr>
        <p:spPr bwMode="auto">
          <a:xfrm>
            <a:off x="8156576" y="2819400"/>
            <a:ext cx="1408113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4</a:t>
            </a:r>
          </a:p>
        </p:txBody>
      </p:sp>
      <p:sp>
        <p:nvSpPr>
          <p:cNvPr id="168975" name="Text Box 15"/>
          <p:cNvSpPr txBox="1">
            <a:spLocks noChangeArrowheads="1"/>
          </p:cNvSpPr>
          <p:nvPr/>
        </p:nvSpPr>
        <p:spPr bwMode="auto">
          <a:xfrm>
            <a:off x="8156576" y="2819400"/>
            <a:ext cx="1408113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5</a:t>
            </a:r>
          </a:p>
        </p:txBody>
      </p:sp>
      <p:sp>
        <p:nvSpPr>
          <p:cNvPr id="168976" name="Text Box 16"/>
          <p:cNvSpPr txBox="1">
            <a:spLocks noChangeArrowheads="1"/>
          </p:cNvSpPr>
          <p:nvPr/>
        </p:nvSpPr>
        <p:spPr bwMode="auto">
          <a:xfrm>
            <a:off x="8156576" y="2817814"/>
            <a:ext cx="1408113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6</a:t>
            </a:r>
          </a:p>
        </p:txBody>
      </p:sp>
      <p:sp>
        <p:nvSpPr>
          <p:cNvPr id="168977" name="Text Box 17"/>
          <p:cNvSpPr txBox="1">
            <a:spLocks noChangeArrowheads="1"/>
          </p:cNvSpPr>
          <p:nvPr/>
        </p:nvSpPr>
        <p:spPr bwMode="auto">
          <a:xfrm>
            <a:off x="8156576" y="2819400"/>
            <a:ext cx="1408113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7</a:t>
            </a:r>
          </a:p>
        </p:txBody>
      </p:sp>
      <p:sp>
        <p:nvSpPr>
          <p:cNvPr id="168978" name="Text Box 18"/>
          <p:cNvSpPr txBox="1">
            <a:spLocks noChangeArrowheads="1"/>
          </p:cNvSpPr>
          <p:nvPr/>
        </p:nvSpPr>
        <p:spPr bwMode="auto">
          <a:xfrm>
            <a:off x="8158163" y="2819400"/>
            <a:ext cx="1408112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8</a:t>
            </a:r>
          </a:p>
        </p:txBody>
      </p:sp>
      <p:sp>
        <p:nvSpPr>
          <p:cNvPr id="168979" name="Text Box 19"/>
          <p:cNvSpPr txBox="1">
            <a:spLocks noChangeArrowheads="1"/>
          </p:cNvSpPr>
          <p:nvPr/>
        </p:nvSpPr>
        <p:spPr bwMode="auto">
          <a:xfrm>
            <a:off x="8162925" y="281940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3</a:t>
            </a:r>
          </a:p>
        </p:txBody>
      </p:sp>
      <p:sp>
        <p:nvSpPr>
          <p:cNvPr id="168980" name="Text Box 20"/>
          <p:cNvSpPr txBox="1">
            <a:spLocks noChangeArrowheads="1"/>
          </p:cNvSpPr>
          <p:nvPr/>
        </p:nvSpPr>
        <p:spPr bwMode="auto">
          <a:xfrm>
            <a:off x="8153401" y="2754314"/>
            <a:ext cx="1408113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30</a:t>
            </a:r>
          </a:p>
        </p:txBody>
      </p:sp>
      <p:sp>
        <p:nvSpPr>
          <p:cNvPr id="168981" name="Text Box 21"/>
          <p:cNvSpPr txBox="1">
            <a:spLocks noChangeArrowheads="1"/>
          </p:cNvSpPr>
          <p:nvPr/>
        </p:nvSpPr>
        <p:spPr bwMode="auto">
          <a:xfrm>
            <a:off x="8153401" y="2830514"/>
            <a:ext cx="1408113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9</a:t>
            </a:r>
          </a:p>
        </p:txBody>
      </p:sp>
      <p:sp>
        <p:nvSpPr>
          <p:cNvPr id="168982" name="Text Box 22"/>
          <p:cNvSpPr txBox="1">
            <a:spLocks noChangeArrowheads="1"/>
          </p:cNvSpPr>
          <p:nvPr/>
        </p:nvSpPr>
        <p:spPr bwMode="auto">
          <a:xfrm>
            <a:off x="8153401" y="2830514"/>
            <a:ext cx="1408113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0</a:t>
            </a:r>
          </a:p>
        </p:txBody>
      </p:sp>
      <p:sp>
        <p:nvSpPr>
          <p:cNvPr id="168983" name="Text Box 23"/>
          <p:cNvSpPr txBox="1">
            <a:spLocks noChangeArrowheads="1"/>
          </p:cNvSpPr>
          <p:nvPr/>
        </p:nvSpPr>
        <p:spPr bwMode="auto">
          <a:xfrm>
            <a:off x="8153400" y="27543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1</a:t>
            </a:r>
          </a:p>
        </p:txBody>
      </p:sp>
      <p:sp>
        <p:nvSpPr>
          <p:cNvPr id="168984" name="Text Box 24"/>
          <p:cNvSpPr txBox="1">
            <a:spLocks noChangeArrowheads="1"/>
          </p:cNvSpPr>
          <p:nvPr/>
        </p:nvSpPr>
        <p:spPr bwMode="auto">
          <a:xfrm>
            <a:off x="8153400" y="27543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2</a:t>
            </a:r>
          </a:p>
        </p:txBody>
      </p:sp>
      <p:sp>
        <p:nvSpPr>
          <p:cNvPr id="168985" name="Text Box 25"/>
          <p:cNvSpPr txBox="1">
            <a:spLocks noChangeArrowheads="1"/>
          </p:cNvSpPr>
          <p:nvPr/>
        </p:nvSpPr>
        <p:spPr bwMode="auto">
          <a:xfrm>
            <a:off x="8229600" y="28305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4</a:t>
            </a:r>
          </a:p>
        </p:txBody>
      </p:sp>
      <p:sp>
        <p:nvSpPr>
          <p:cNvPr id="168986" name="Text Box 26"/>
          <p:cNvSpPr txBox="1">
            <a:spLocks noChangeArrowheads="1"/>
          </p:cNvSpPr>
          <p:nvPr/>
        </p:nvSpPr>
        <p:spPr bwMode="auto">
          <a:xfrm>
            <a:off x="8153400" y="28305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5</a:t>
            </a:r>
          </a:p>
        </p:txBody>
      </p:sp>
      <p:sp>
        <p:nvSpPr>
          <p:cNvPr id="168987" name="Text Box 27"/>
          <p:cNvSpPr txBox="1">
            <a:spLocks noChangeArrowheads="1"/>
          </p:cNvSpPr>
          <p:nvPr/>
        </p:nvSpPr>
        <p:spPr bwMode="auto">
          <a:xfrm>
            <a:off x="8153400" y="28305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6</a:t>
            </a:r>
          </a:p>
        </p:txBody>
      </p:sp>
      <p:sp>
        <p:nvSpPr>
          <p:cNvPr id="168988" name="Text Box 28"/>
          <p:cNvSpPr txBox="1">
            <a:spLocks noChangeArrowheads="1"/>
          </p:cNvSpPr>
          <p:nvPr/>
        </p:nvSpPr>
        <p:spPr bwMode="auto">
          <a:xfrm>
            <a:off x="8229600" y="28305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7</a:t>
            </a:r>
          </a:p>
        </p:txBody>
      </p:sp>
      <p:sp>
        <p:nvSpPr>
          <p:cNvPr id="168989" name="Text Box 29"/>
          <p:cNvSpPr txBox="1">
            <a:spLocks noChangeArrowheads="1"/>
          </p:cNvSpPr>
          <p:nvPr/>
        </p:nvSpPr>
        <p:spPr bwMode="auto">
          <a:xfrm>
            <a:off x="8153400" y="28305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8</a:t>
            </a:r>
          </a:p>
        </p:txBody>
      </p:sp>
      <p:sp>
        <p:nvSpPr>
          <p:cNvPr id="168990" name="Text Box 30"/>
          <p:cNvSpPr txBox="1">
            <a:spLocks noChangeArrowheads="1"/>
          </p:cNvSpPr>
          <p:nvPr/>
        </p:nvSpPr>
        <p:spPr bwMode="auto">
          <a:xfrm>
            <a:off x="8153400" y="27543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9</a:t>
            </a:r>
          </a:p>
        </p:txBody>
      </p:sp>
      <p:sp>
        <p:nvSpPr>
          <p:cNvPr id="168991" name="Text Box 31"/>
          <p:cNvSpPr txBox="1">
            <a:spLocks noChangeArrowheads="1"/>
          </p:cNvSpPr>
          <p:nvPr/>
        </p:nvSpPr>
        <p:spPr bwMode="auto">
          <a:xfrm>
            <a:off x="8153401" y="2754314"/>
            <a:ext cx="1408113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0</a:t>
            </a:r>
          </a:p>
        </p:txBody>
      </p:sp>
      <p:sp>
        <p:nvSpPr>
          <p:cNvPr id="168992" name="Text Box 32"/>
          <p:cNvSpPr txBox="1">
            <a:spLocks noChangeArrowheads="1"/>
          </p:cNvSpPr>
          <p:nvPr/>
        </p:nvSpPr>
        <p:spPr bwMode="auto">
          <a:xfrm>
            <a:off x="8153400" y="28305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1</a:t>
            </a:r>
          </a:p>
        </p:txBody>
      </p:sp>
      <p:sp>
        <p:nvSpPr>
          <p:cNvPr id="168993" name="Text Box 33"/>
          <p:cNvSpPr txBox="1">
            <a:spLocks noChangeArrowheads="1"/>
          </p:cNvSpPr>
          <p:nvPr/>
        </p:nvSpPr>
        <p:spPr bwMode="auto">
          <a:xfrm>
            <a:off x="8153400" y="28305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2</a:t>
            </a:r>
          </a:p>
        </p:txBody>
      </p:sp>
      <p:sp>
        <p:nvSpPr>
          <p:cNvPr id="168994" name="Text Box 34"/>
          <p:cNvSpPr txBox="1">
            <a:spLocks noChangeArrowheads="1"/>
          </p:cNvSpPr>
          <p:nvPr/>
        </p:nvSpPr>
        <p:spPr bwMode="auto">
          <a:xfrm>
            <a:off x="8153400" y="28305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3</a:t>
            </a:r>
          </a:p>
        </p:txBody>
      </p:sp>
      <p:sp>
        <p:nvSpPr>
          <p:cNvPr id="168995" name="Text Box 35"/>
          <p:cNvSpPr txBox="1">
            <a:spLocks noChangeArrowheads="1"/>
          </p:cNvSpPr>
          <p:nvPr/>
        </p:nvSpPr>
        <p:spPr bwMode="auto">
          <a:xfrm>
            <a:off x="8153400" y="27543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4</a:t>
            </a:r>
          </a:p>
        </p:txBody>
      </p:sp>
      <p:sp>
        <p:nvSpPr>
          <p:cNvPr id="168996" name="Text Box 36"/>
          <p:cNvSpPr txBox="1">
            <a:spLocks noChangeArrowheads="1"/>
          </p:cNvSpPr>
          <p:nvPr/>
        </p:nvSpPr>
        <p:spPr bwMode="auto">
          <a:xfrm>
            <a:off x="8153400" y="28305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5</a:t>
            </a:r>
          </a:p>
        </p:txBody>
      </p:sp>
      <p:sp>
        <p:nvSpPr>
          <p:cNvPr id="168997" name="Text Box 37"/>
          <p:cNvSpPr txBox="1">
            <a:spLocks noChangeArrowheads="1"/>
          </p:cNvSpPr>
          <p:nvPr/>
        </p:nvSpPr>
        <p:spPr bwMode="auto">
          <a:xfrm>
            <a:off x="8153400" y="28305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 dirty="0">
                <a:solidFill>
                  <a:srgbClr val="F4F42C"/>
                </a:solidFill>
                <a:latin typeface="VNI-Souvir" pitchFamily="2" charset="0"/>
              </a:rPr>
              <a:t>26</a:t>
            </a:r>
          </a:p>
        </p:txBody>
      </p:sp>
      <p:sp>
        <p:nvSpPr>
          <p:cNvPr id="168998" name="Text Box 38"/>
          <p:cNvSpPr txBox="1">
            <a:spLocks noChangeArrowheads="1"/>
          </p:cNvSpPr>
          <p:nvPr/>
        </p:nvSpPr>
        <p:spPr bwMode="auto">
          <a:xfrm>
            <a:off x="8153400" y="28305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 dirty="0">
                <a:solidFill>
                  <a:srgbClr val="F4F42C"/>
                </a:solidFill>
                <a:latin typeface="VNI-Souvir" pitchFamily="2" charset="0"/>
              </a:rPr>
              <a:t>27</a:t>
            </a:r>
          </a:p>
        </p:txBody>
      </p:sp>
      <p:sp>
        <p:nvSpPr>
          <p:cNvPr id="168999" name="Text Box 39"/>
          <p:cNvSpPr txBox="1">
            <a:spLocks noChangeArrowheads="1"/>
          </p:cNvSpPr>
          <p:nvPr/>
        </p:nvSpPr>
        <p:spPr bwMode="auto">
          <a:xfrm>
            <a:off x="8153400" y="2830514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 dirty="0">
                <a:solidFill>
                  <a:srgbClr val="F4F42C"/>
                </a:solidFill>
                <a:latin typeface="VNI-Souvir" pitchFamily="2" charset="0"/>
              </a:rPr>
              <a:t>28</a:t>
            </a:r>
          </a:p>
        </p:txBody>
      </p:sp>
      <p:sp>
        <p:nvSpPr>
          <p:cNvPr id="169000" name="Text Box 40"/>
          <p:cNvSpPr txBox="1">
            <a:spLocks noChangeArrowheads="1"/>
          </p:cNvSpPr>
          <p:nvPr/>
        </p:nvSpPr>
        <p:spPr bwMode="auto">
          <a:xfrm>
            <a:off x="8153400" y="2830172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 dirty="0">
                <a:solidFill>
                  <a:srgbClr val="F4F42C"/>
                </a:solidFill>
                <a:latin typeface="VNI-Souvir" pitchFamily="2" charset="0"/>
              </a:rPr>
              <a:t>29</a:t>
            </a: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9383" y="127635"/>
            <a:ext cx="1737360" cy="1325880"/>
          </a:xfrm>
          <a:prstGeom prst="rect">
            <a:avLst/>
          </a:prstGeom>
          <a:effectLst>
            <a:glow rad="101600">
              <a:srgbClr val="FFFF00">
                <a:alpha val="60000"/>
              </a:srgbClr>
            </a:glow>
          </a:effectLst>
        </p:spPr>
      </p:pic>
      <p:pic>
        <p:nvPicPr>
          <p:cNvPr id="11" name="Content Placeholder 10">
            <a:hlinkClick r:id="rId4" action="ppaction://hlinksldjump" tooltip="Slide 30"/>
          </p:cNvPr>
          <p:cNvPicPr>
            <a:picLocks noGrp="1" noChangeAspect="1"/>
          </p:cNvPicPr>
          <p:nvPr>
            <p:ph sz="half" idx="2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7525" y="4526280"/>
            <a:ext cx="2784475" cy="2393950"/>
          </a:xfrm>
          <a:prstGeom prst="rect">
            <a:avLst/>
          </a:prstGeom>
        </p:spPr>
      </p:pic>
      <p:pic>
        <p:nvPicPr>
          <p:cNvPr id="4" name="Content Placeholder 3">
            <a:hlinkClick r:id="" action="ppaction://noaction"/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5638" b="89991" l="40107" r="54961"/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297" t="44232" r="46040" b="5871"/>
          <a:stretch>
            <a:fillRect/>
          </a:stretch>
        </p:blipFill>
        <p:spPr>
          <a:xfrm>
            <a:off x="-213490" y="3425032"/>
            <a:ext cx="1571467" cy="3712305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8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8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8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8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8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8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8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8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8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500"/>
                            </p:stCondLst>
                            <p:childTnLst>
                              <p:par>
                                <p:cTn id="8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000"/>
                            </p:stCondLst>
                            <p:childTnLst>
                              <p:par>
                                <p:cTn id="9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6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4500"/>
                            </p:stCondLst>
                            <p:childTnLst>
                              <p:par>
                                <p:cTn id="9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1689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0"/>
                            </p:stCondLst>
                            <p:childTnLst>
                              <p:par>
                                <p:cTn id="10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6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500"/>
                            </p:stCondLst>
                            <p:childTnLst>
                              <p:par>
                                <p:cTn id="10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689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6000"/>
                            </p:stCondLst>
                            <p:childTnLst>
                              <p:par>
                                <p:cTn id="1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6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6500"/>
                            </p:stCondLst>
                            <p:childTnLst>
                              <p:par>
                                <p:cTn id="12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1689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7000"/>
                            </p:stCondLst>
                            <p:childTnLst>
                              <p:par>
                                <p:cTn id="1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6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7500"/>
                            </p:stCondLst>
                            <p:childTnLst>
                              <p:par>
                                <p:cTn id="133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1689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8000"/>
                            </p:stCondLst>
                            <p:childTnLst>
                              <p:par>
                                <p:cTn id="13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6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8500"/>
                            </p:stCondLst>
                            <p:childTnLst>
                              <p:par>
                                <p:cTn id="14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689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9000"/>
                            </p:stCondLst>
                            <p:childTnLst>
                              <p:par>
                                <p:cTn id="15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6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9500"/>
                            </p:stCondLst>
                            <p:childTnLst>
                              <p:par>
                                <p:cTn id="15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8" dur="500"/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1689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6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6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500"/>
                            </p:stCondLst>
                            <p:childTnLst>
                              <p:par>
                                <p:cTn id="16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1689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6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1500"/>
                            </p:stCondLst>
                            <p:childTnLst>
                              <p:par>
                                <p:cTn id="18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/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1689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2000"/>
                            </p:stCondLst>
                            <p:childTnLst>
                              <p:par>
                                <p:cTn id="18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6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2500"/>
                            </p:stCondLst>
                            <p:childTnLst>
                              <p:par>
                                <p:cTn id="193" presetID="53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4" dur="500"/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/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1689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9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16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1689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16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14500"/>
                            </p:stCondLst>
                            <p:childTnLst>
                              <p:par>
                                <p:cTn id="21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8" dur="500"/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1689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15000"/>
                            </p:stCondLst>
                            <p:childTnLst>
                              <p:par>
                                <p:cTn id="2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16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5500"/>
                            </p:stCondLst>
                            <p:childTnLst>
                              <p:par>
                                <p:cTn id="22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/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1689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16000"/>
                            </p:stCondLst>
                            <p:childTnLst>
                              <p:par>
                                <p:cTn id="23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16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16500"/>
                            </p:stCondLst>
                            <p:childTnLst>
                              <p:par>
                                <p:cTn id="24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2" dur="500"/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500"/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1689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17000"/>
                            </p:stCondLst>
                            <p:childTnLst>
                              <p:par>
                                <p:cTn id="24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168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17500"/>
                            </p:stCondLst>
                            <p:childTnLst>
                              <p:par>
                                <p:cTn id="25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4" dur="500"/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500"/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1689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25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168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18500"/>
                            </p:stCondLst>
                            <p:childTnLst>
                              <p:par>
                                <p:cTn id="26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6" dur="500"/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500"/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8" dur="500"/>
                                        <p:tgtEl>
                                          <p:spTgt spid="1689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19000"/>
                            </p:stCondLst>
                            <p:childTnLst>
                              <p:par>
                                <p:cTn id="27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3" dur="500" fill="hold"/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168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19500"/>
                            </p:stCondLst>
                            <p:childTnLst>
                              <p:par>
                                <p:cTn id="27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8" dur="500"/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500"/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1689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20000"/>
                            </p:stCondLst>
                            <p:childTnLst>
                              <p:par>
                                <p:cTn id="28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5" dur="500" fill="hold"/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500" fill="hold"/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168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20500"/>
                            </p:stCondLst>
                            <p:childTnLst>
                              <p:par>
                                <p:cTn id="28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0" dur="500"/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500"/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1689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21000"/>
                            </p:stCondLst>
                            <p:childTnLst>
                              <p:par>
                                <p:cTn id="29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7" dur="500" fill="hold"/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500" fill="hold"/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9" dur="500"/>
                                        <p:tgtEl>
                                          <p:spTgt spid="16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21500"/>
                            </p:stCondLst>
                            <p:childTnLst>
                              <p:par>
                                <p:cTn id="30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2" dur="500"/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500"/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4" dur="500"/>
                                        <p:tgtEl>
                                          <p:spTgt spid="1689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22000"/>
                            </p:stCondLst>
                            <p:childTnLst>
                              <p:par>
                                <p:cTn id="30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9" dur="500" fill="hold"/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500" fill="hold"/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1" dur="500"/>
                                        <p:tgtEl>
                                          <p:spTgt spid="1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22500"/>
                            </p:stCondLst>
                            <p:childTnLst>
                              <p:par>
                                <p:cTn id="31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4" dur="500"/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500"/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1689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23000"/>
                            </p:stCondLst>
                            <p:childTnLst>
                              <p:par>
                                <p:cTn id="3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1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23500"/>
                            </p:stCondLst>
                            <p:childTnLst>
                              <p:par>
                                <p:cTn id="32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6" dur="500"/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500"/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8" dur="500"/>
                                        <p:tgtEl>
                                          <p:spTgt spid="1689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24000"/>
                            </p:stCondLst>
                            <p:childTnLst>
                              <p:par>
                                <p:cTn id="3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3" dur="500" fill="hold"/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500" fill="hold"/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5" dur="500"/>
                                        <p:tgtEl>
                                          <p:spTgt spid="1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24500"/>
                            </p:stCondLst>
                            <p:childTnLst>
                              <p:par>
                                <p:cTn id="33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8" dur="500"/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500"/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0" dur="500"/>
                                        <p:tgtEl>
                                          <p:spTgt spid="1689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25000"/>
                            </p:stCondLst>
                            <p:childTnLst>
                              <p:par>
                                <p:cTn id="3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5" dur="500" fill="hold"/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500" fill="hold"/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7" dur="500"/>
                                        <p:tgtEl>
                                          <p:spTgt spid="1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25500"/>
                            </p:stCondLst>
                            <p:childTnLst>
                              <p:par>
                                <p:cTn id="34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0" dur="500"/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500"/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2" dur="500"/>
                                        <p:tgtEl>
                                          <p:spTgt spid="1689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26000"/>
                            </p:stCondLst>
                            <p:childTnLst>
                              <p:par>
                                <p:cTn id="3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7" dur="500" fill="hold"/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500" fill="hold"/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9" dur="500"/>
                                        <p:tgtEl>
                                          <p:spTgt spid="1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26500"/>
                            </p:stCondLst>
                            <p:childTnLst>
                              <p:par>
                                <p:cTn id="36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2" dur="500"/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500"/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4" dur="500"/>
                                        <p:tgtEl>
                                          <p:spTgt spid="1689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27000"/>
                            </p:stCondLst>
                            <p:childTnLst>
                              <p:par>
                                <p:cTn id="3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9" dur="500" fill="hold"/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0" dur="500" fill="hold"/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1" dur="500"/>
                                        <p:tgtEl>
                                          <p:spTgt spid="16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27500"/>
                            </p:stCondLst>
                            <p:childTnLst>
                              <p:par>
                                <p:cTn id="37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4" dur="500"/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5" dur="500"/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6" dur="500"/>
                                        <p:tgtEl>
                                          <p:spTgt spid="1689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28000"/>
                            </p:stCondLst>
                            <p:childTnLst>
                              <p:par>
                                <p:cTn id="37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1" dur="500" fill="hold"/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500" fill="hold"/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3" dur="500"/>
                                        <p:tgtEl>
                                          <p:spTgt spid="16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28500"/>
                            </p:stCondLst>
                            <p:childTnLst>
                              <p:par>
                                <p:cTn id="38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6" dur="500"/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500"/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8" dur="500"/>
                                        <p:tgtEl>
                                          <p:spTgt spid="1690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29000"/>
                            </p:stCondLst>
                            <p:childTnLst>
                              <p:par>
                                <p:cTn id="39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3" dur="1000" fill="hold"/>
                                        <p:tgtEl>
                                          <p:spTgt spid="168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4" dur="1000" fill="hold"/>
                                        <p:tgtEl>
                                          <p:spTgt spid="168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5" dur="1000"/>
                                        <p:tgtEl>
                                          <p:spTgt spid="16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1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 animBg="1"/>
      <p:bldP spid="168962" grpId="1" animBg="1"/>
      <p:bldP spid="168963" grpId="0" autoUpdateAnimBg="0"/>
      <p:bldP spid="168964" grpId="0" build="p" autoUpdateAnimBg="0"/>
      <p:bldP spid="168971" grpId="0"/>
      <p:bldP spid="168971" grpId="1"/>
      <p:bldP spid="168972" grpId="0"/>
      <p:bldP spid="168972" grpId="1"/>
      <p:bldP spid="168973" grpId="0"/>
      <p:bldP spid="168973" grpId="1"/>
      <p:bldP spid="168974" grpId="0"/>
      <p:bldP spid="168974" grpId="1"/>
      <p:bldP spid="168975" grpId="0"/>
      <p:bldP spid="168975" grpId="1"/>
      <p:bldP spid="168976" grpId="0"/>
      <p:bldP spid="168976" grpId="1"/>
      <p:bldP spid="168977" grpId="0"/>
      <p:bldP spid="168977" grpId="1"/>
      <p:bldP spid="168978" grpId="0"/>
      <p:bldP spid="168979" grpId="0"/>
      <p:bldP spid="168980" grpId="0"/>
      <p:bldP spid="168981" grpId="0"/>
      <p:bldP spid="168981" grpId="1"/>
      <p:bldP spid="168982" grpId="0"/>
      <p:bldP spid="168982" grpId="1"/>
      <p:bldP spid="168983" grpId="0"/>
      <p:bldP spid="168983" grpId="1"/>
      <p:bldP spid="168984" grpId="0"/>
      <p:bldP spid="168984" grpId="1"/>
      <p:bldP spid="168985" grpId="0"/>
      <p:bldP spid="168985" grpId="1"/>
      <p:bldP spid="168986" grpId="0"/>
      <p:bldP spid="168986" grpId="1"/>
      <p:bldP spid="168987" grpId="0"/>
      <p:bldP spid="168987" grpId="1"/>
      <p:bldP spid="168988" grpId="0"/>
      <p:bldP spid="168988" grpId="1"/>
      <p:bldP spid="168989" grpId="0"/>
      <p:bldP spid="168989" grpId="1"/>
      <p:bldP spid="168990" grpId="0"/>
      <p:bldP spid="168990" grpId="1"/>
      <p:bldP spid="168991" grpId="0"/>
      <p:bldP spid="168991" grpId="1"/>
      <p:bldP spid="168992" grpId="0"/>
      <p:bldP spid="168992" grpId="1"/>
      <p:bldP spid="168993" grpId="0"/>
      <p:bldP spid="168993" grpId="1"/>
      <p:bldP spid="168994" grpId="0"/>
      <p:bldP spid="168994" grpId="1"/>
      <p:bldP spid="168995" grpId="0"/>
      <p:bldP spid="168995" grpId="1"/>
      <p:bldP spid="168996" grpId="0"/>
      <p:bldP spid="168996" grpId="1"/>
      <p:bldP spid="168997" grpId="0"/>
      <p:bldP spid="168997" grpId="1"/>
      <p:bldP spid="168998" grpId="0"/>
      <p:bldP spid="168998" grpId="1"/>
      <p:bldP spid="168999" grpId="0"/>
      <p:bldP spid="168999" grpId="1"/>
      <p:bldP spid="169000" grpId="0"/>
      <p:bldP spid="169000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952" name="AutoShape 64"/>
          <p:cNvSpPr>
            <a:spLocks noChangeArrowheads="1"/>
          </p:cNvSpPr>
          <p:nvPr/>
        </p:nvSpPr>
        <p:spPr bwMode="auto">
          <a:xfrm>
            <a:off x="912077" y="2933700"/>
            <a:ext cx="6599959" cy="990600"/>
          </a:xfrm>
          <a:prstGeom prst="horizontalScroll">
            <a:avLst>
              <a:gd name="adj" fmla="val 12500"/>
            </a:avLst>
          </a:prstGeom>
          <a:solidFill>
            <a:srgbClr val="EE2712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5953" name="Rectangle 65"/>
          <p:cNvSpPr>
            <a:spLocks noChangeArrowheads="1"/>
          </p:cNvSpPr>
          <p:nvPr/>
        </p:nvSpPr>
        <p:spPr bwMode="auto">
          <a:xfrm>
            <a:off x="2063751" y="404813"/>
            <a:ext cx="71024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5400" b="1" u="sng" dirty="0" err="1">
                <a:solidFill>
                  <a:srgbClr val="80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400" b="1" u="sng" dirty="0">
                <a:solidFill>
                  <a:srgbClr val="80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5400" b="1" dirty="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65954" name="Rectangle 66"/>
          <p:cNvSpPr>
            <a:spLocks noChangeArrowheads="1"/>
          </p:cNvSpPr>
          <p:nvPr/>
        </p:nvSpPr>
        <p:spPr bwMode="auto">
          <a:xfrm>
            <a:off x="502096" y="1399135"/>
            <a:ext cx="8085714" cy="412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fr-FR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fr-FR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fr-FR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i là:</a:t>
            </a:r>
            <a:r>
              <a:rPr lang="en-US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>
              <a:buNone/>
            </a:pP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A.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.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en-US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C.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i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ion</a:t>
            </a:r>
          </a:p>
          <a:p>
            <a:pPr>
              <a:buNone/>
            </a:pP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D.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5955" name="Group 67"/>
          <p:cNvGrpSpPr/>
          <p:nvPr/>
        </p:nvGrpSpPr>
        <p:grpSpPr bwMode="auto">
          <a:xfrm>
            <a:off x="7319963" y="2762250"/>
            <a:ext cx="2971800" cy="2971800"/>
            <a:chOff x="1164" y="924"/>
            <a:chExt cx="1908" cy="1908"/>
          </a:xfrm>
        </p:grpSpPr>
        <p:grpSp>
          <p:nvGrpSpPr>
            <p:cNvPr id="165956" name="Group 68"/>
            <p:cNvGrpSpPr/>
            <p:nvPr/>
          </p:nvGrpSpPr>
          <p:grpSpPr bwMode="auto">
            <a:xfrm>
              <a:off x="1164" y="924"/>
              <a:ext cx="1908" cy="1908"/>
              <a:chOff x="1164" y="1488"/>
              <a:chExt cx="1344" cy="1344"/>
            </a:xfrm>
          </p:grpSpPr>
          <p:sp>
            <p:nvSpPr>
              <p:cNvPr id="165957" name="Oval 69"/>
              <p:cNvSpPr>
                <a:spLocks noChangeArrowheads="1"/>
              </p:cNvSpPr>
              <p:nvPr/>
            </p:nvSpPr>
            <p:spPr bwMode="auto">
              <a:xfrm>
                <a:off x="1164" y="1488"/>
                <a:ext cx="1344" cy="1344"/>
              </a:xfrm>
              <a:prstGeom prst="ellipse">
                <a:avLst/>
              </a:prstGeom>
              <a:gradFill rotWithShape="1">
                <a:gsLst>
                  <a:gs pos="0">
                    <a:srgbClr val="3419FB">
                      <a:gamma/>
                      <a:shade val="0"/>
                      <a:invGamma/>
                    </a:srgbClr>
                  </a:gs>
                  <a:gs pos="100000">
                    <a:srgbClr val="3419FB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FF00FF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>
                  <a:solidFill>
                    <a:srgbClr val="FF66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958" name="Oval 70"/>
              <p:cNvSpPr>
                <a:spLocks noChangeArrowheads="1"/>
              </p:cNvSpPr>
              <p:nvPr/>
            </p:nvSpPr>
            <p:spPr bwMode="auto">
              <a:xfrm>
                <a:off x="1212" y="1536"/>
                <a:ext cx="1248" cy="1248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1DF727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65959" name="Oval 71"/>
              <p:cNvSpPr>
                <a:spLocks noChangeArrowheads="1"/>
              </p:cNvSpPr>
              <p:nvPr/>
            </p:nvSpPr>
            <p:spPr bwMode="auto">
              <a:xfrm>
                <a:off x="1284" y="1608"/>
                <a:ext cx="1104" cy="1104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FB291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165960" name="AutoShape 72"/>
            <p:cNvSpPr>
              <a:spLocks noChangeArrowheads="1"/>
            </p:cNvSpPr>
            <p:nvPr/>
          </p:nvSpPr>
          <p:spPr bwMode="auto">
            <a:xfrm>
              <a:off x="1374" y="1156"/>
              <a:ext cx="1488" cy="1444"/>
            </a:xfrm>
            <a:prstGeom prst="star32">
              <a:avLst>
                <a:gd name="adj" fmla="val 43144"/>
              </a:avLst>
            </a:prstGeom>
            <a:gradFill rotWithShape="1">
              <a:gsLst>
                <a:gs pos="0">
                  <a:srgbClr val="3419FB"/>
                </a:gs>
                <a:gs pos="100000">
                  <a:srgbClr val="3419FB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65961" name="Text Box 73"/>
          <p:cNvSpPr txBox="1">
            <a:spLocks noChangeArrowheads="1"/>
          </p:cNvSpPr>
          <p:nvPr/>
        </p:nvSpPr>
        <p:spPr bwMode="auto">
          <a:xfrm>
            <a:off x="8085138" y="3665539"/>
            <a:ext cx="1408112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1</a:t>
            </a:r>
          </a:p>
        </p:txBody>
      </p:sp>
      <p:sp>
        <p:nvSpPr>
          <p:cNvPr id="165962" name="Text Box 74"/>
          <p:cNvSpPr txBox="1">
            <a:spLocks noChangeArrowheads="1"/>
          </p:cNvSpPr>
          <p:nvPr/>
        </p:nvSpPr>
        <p:spPr bwMode="auto">
          <a:xfrm>
            <a:off x="8085138" y="3665539"/>
            <a:ext cx="1408112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2</a:t>
            </a:r>
          </a:p>
        </p:txBody>
      </p:sp>
      <p:sp>
        <p:nvSpPr>
          <p:cNvPr id="165963" name="Text Box 75"/>
          <p:cNvSpPr txBox="1">
            <a:spLocks noChangeArrowheads="1"/>
          </p:cNvSpPr>
          <p:nvPr/>
        </p:nvSpPr>
        <p:spPr bwMode="auto">
          <a:xfrm>
            <a:off x="8085138" y="3665539"/>
            <a:ext cx="1408112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3</a:t>
            </a:r>
          </a:p>
        </p:txBody>
      </p:sp>
      <p:sp>
        <p:nvSpPr>
          <p:cNvPr id="165964" name="Text Box 76"/>
          <p:cNvSpPr txBox="1">
            <a:spLocks noChangeArrowheads="1"/>
          </p:cNvSpPr>
          <p:nvPr/>
        </p:nvSpPr>
        <p:spPr bwMode="auto">
          <a:xfrm>
            <a:off x="8085138" y="3665539"/>
            <a:ext cx="1408112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4</a:t>
            </a:r>
          </a:p>
        </p:txBody>
      </p:sp>
      <p:sp>
        <p:nvSpPr>
          <p:cNvPr id="165965" name="Text Box 77"/>
          <p:cNvSpPr txBox="1">
            <a:spLocks noChangeArrowheads="1"/>
          </p:cNvSpPr>
          <p:nvPr/>
        </p:nvSpPr>
        <p:spPr bwMode="auto">
          <a:xfrm>
            <a:off x="8085138" y="3665539"/>
            <a:ext cx="1408112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5</a:t>
            </a:r>
          </a:p>
        </p:txBody>
      </p:sp>
      <p:sp>
        <p:nvSpPr>
          <p:cNvPr id="165966" name="Text Box 78"/>
          <p:cNvSpPr txBox="1">
            <a:spLocks noChangeArrowheads="1"/>
          </p:cNvSpPr>
          <p:nvPr/>
        </p:nvSpPr>
        <p:spPr bwMode="auto">
          <a:xfrm>
            <a:off x="8085138" y="3663950"/>
            <a:ext cx="1408112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6</a:t>
            </a:r>
          </a:p>
        </p:txBody>
      </p:sp>
      <p:sp>
        <p:nvSpPr>
          <p:cNvPr id="165967" name="Text Box 79"/>
          <p:cNvSpPr txBox="1">
            <a:spLocks noChangeArrowheads="1"/>
          </p:cNvSpPr>
          <p:nvPr/>
        </p:nvSpPr>
        <p:spPr bwMode="auto">
          <a:xfrm>
            <a:off x="8085138" y="3665539"/>
            <a:ext cx="1408112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7</a:t>
            </a:r>
          </a:p>
        </p:txBody>
      </p:sp>
      <p:sp>
        <p:nvSpPr>
          <p:cNvPr id="165968" name="Text Box 80"/>
          <p:cNvSpPr txBox="1">
            <a:spLocks noChangeArrowheads="1"/>
          </p:cNvSpPr>
          <p:nvPr/>
        </p:nvSpPr>
        <p:spPr bwMode="auto">
          <a:xfrm>
            <a:off x="8086726" y="3665539"/>
            <a:ext cx="1408113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8</a:t>
            </a:r>
          </a:p>
        </p:txBody>
      </p:sp>
      <p:sp>
        <p:nvSpPr>
          <p:cNvPr id="165969" name="Text Box 81"/>
          <p:cNvSpPr txBox="1">
            <a:spLocks noChangeArrowheads="1"/>
          </p:cNvSpPr>
          <p:nvPr/>
        </p:nvSpPr>
        <p:spPr bwMode="auto">
          <a:xfrm>
            <a:off x="8091488" y="3665539"/>
            <a:ext cx="1397000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3</a:t>
            </a:r>
          </a:p>
        </p:txBody>
      </p:sp>
      <p:sp>
        <p:nvSpPr>
          <p:cNvPr id="165970" name="Text Box 82"/>
          <p:cNvSpPr txBox="1">
            <a:spLocks noChangeArrowheads="1"/>
          </p:cNvSpPr>
          <p:nvPr/>
        </p:nvSpPr>
        <p:spPr bwMode="auto">
          <a:xfrm>
            <a:off x="8081963" y="3600450"/>
            <a:ext cx="1408112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30</a:t>
            </a:r>
          </a:p>
        </p:txBody>
      </p:sp>
      <p:sp>
        <p:nvSpPr>
          <p:cNvPr id="165971" name="Text Box 83"/>
          <p:cNvSpPr txBox="1">
            <a:spLocks noChangeArrowheads="1"/>
          </p:cNvSpPr>
          <p:nvPr/>
        </p:nvSpPr>
        <p:spPr bwMode="auto">
          <a:xfrm>
            <a:off x="8081963" y="3676650"/>
            <a:ext cx="1408112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9</a:t>
            </a:r>
          </a:p>
        </p:txBody>
      </p:sp>
      <p:sp>
        <p:nvSpPr>
          <p:cNvPr id="165972" name="Text Box 84"/>
          <p:cNvSpPr txBox="1">
            <a:spLocks noChangeArrowheads="1"/>
          </p:cNvSpPr>
          <p:nvPr/>
        </p:nvSpPr>
        <p:spPr bwMode="auto">
          <a:xfrm>
            <a:off x="8081963" y="3676650"/>
            <a:ext cx="1408112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0</a:t>
            </a:r>
          </a:p>
        </p:txBody>
      </p:sp>
      <p:sp>
        <p:nvSpPr>
          <p:cNvPr id="165973" name="Text Box 85"/>
          <p:cNvSpPr txBox="1">
            <a:spLocks noChangeArrowheads="1"/>
          </p:cNvSpPr>
          <p:nvPr/>
        </p:nvSpPr>
        <p:spPr bwMode="auto">
          <a:xfrm>
            <a:off x="8081963" y="36004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1</a:t>
            </a:r>
          </a:p>
        </p:txBody>
      </p:sp>
      <p:sp>
        <p:nvSpPr>
          <p:cNvPr id="165974" name="Text Box 86"/>
          <p:cNvSpPr txBox="1">
            <a:spLocks noChangeArrowheads="1"/>
          </p:cNvSpPr>
          <p:nvPr/>
        </p:nvSpPr>
        <p:spPr bwMode="auto">
          <a:xfrm>
            <a:off x="8081963" y="36004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2</a:t>
            </a:r>
          </a:p>
        </p:txBody>
      </p:sp>
      <p:sp>
        <p:nvSpPr>
          <p:cNvPr id="165975" name="Text Box 87"/>
          <p:cNvSpPr txBox="1">
            <a:spLocks noChangeArrowheads="1"/>
          </p:cNvSpPr>
          <p:nvPr/>
        </p:nvSpPr>
        <p:spPr bwMode="auto">
          <a:xfrm>
            <a:off x="8158163" y="36766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4</a:t>
            </a:r>
          </a:p>
        </p:txBody>
      </p:sp>
      <p:sp>
        <p:nvSpPr>
          <p:cNvPr id="165976" name="Text Box 88"/>
          <p:cNvSpPr txBox="1">
            <a:spLocks noChangeArrowheads="1"/>
          </p:cNvSpPr>
          <p:nvPr/>
        </p:nvSpPr>
        <p:spPr bwMode="auto">
          <a:xfrm>
            <a:off x="8081963" y="36766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5</a:t>
            </a:r>
          </a:p>
        </p:txBody>
      </p:sp>
      <p:sp>
        <p:nvSpPr>
          <p:cNvPr id="165977" name="Text Box 89"/>
          <p:cNvSpPr txBox="1">
            <a:spLocks noChangeArrowheads="1"/>
          </p:cNvSpPr>
          <p:nvPr/>
        </p:nvSpPr>
        <p:spPr bwMode="auto">
          <a:xfrm>
            <a:off x="8081963" y="36766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6</a:t>
            </a:r>
          </a:p>
        </p:txBody>
      </p:sp>
      <p:sp>
        <p:nvSpPr>
          <p:cNvPr id="165978" name="Text Box 90"/>
          <p:cNvSpPr txBox="1">
            <a:spLocks noChangeArrowheads="1"/>
          </p:cNvSpPr>
          <p:nvPr/>
        </p:nvSpPr>
        <p:spPr bwMode="auto">
          <a:xfrm>
            <a:off x="8158163" y="36766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7</a:t>
            </a:r>
          </a:p>
        </p:txBody>
      </p:sp>
      <p:sp>
        <p:nvSpPr>
          <p:cNvPr id="165979" name="Text Box 91"/>
          <p:cNvSpPr txBox="1">
            <a:spLocks noChangeArrowheads="1"/>
          </p:cNvSpPr>
          <p:nvPr/>
        </p:nvSpPr>
        <p:spPr bwMode="auto">
          <a:xfrm>
            <a:off x="8081963" y="36766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8</a:t>
            </a:r>
          </a:p>
        </p:txBody>
      </p:sp>
      <p:sp>
        <p:nvSpPr>
          <p:cNvPr id="165980" name="Text Box 92"/>
          <p:cNvSpPr txBox="1">
            <a:spLocks noChangeArrowheads="1"/>
          </p:cNvSpPr>
          <p:nvPr/>
        </p:nvSpPr>
        <p:spPr bwMode="auto">
          <a:xfrm>
            <a:off x="8081963" y="36004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9</a:t>
            </a:r>
          </a:p>
        </p:txBody>
      </p:sp>
      <p:sp>
        <p:nvSpPr>
          <p:cNvPr id="165981" name="Text Box 93"/>
          <p:cNvSpPr txBox="1">
            <a:spLocks noChangeArrowheads="1"/>
          </p:cNvSpPr>
          <p:nvPr/>
        </p:nvSpPr>
        <p:spPr bwMode="auto">
          <a:xfrm>
            <a:off x="8081963" y="3600450"/>
            <a:ext cx="1408112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0</a:t>
            </a:r>
          </a:p>
        </p:txBody>
      </p:sp>
      <p:sp>
        <p:nvSpPr>
          <p:cNvPr id="165982" name="Text Box 94"/>
          <p:cNvSpPr txBox="1">
            <a:spLocks noChangeArrowheads="1"/>
          </p:cNvSpPr>
          <p:nvPr/>
        </p:nvSpPr>
        <p:spPr bwMode="auto">
          <a:xfrm>
            <a:off x="8081963" y="36766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1</a:t>
            </a:r>
          </a:p>
        </p:txBody>
      </p:sp>
      <p:sp>
        <p:nvSpPr>
          <p:cNvPr id="165983" name="Text Box 95"/>
          <p:cNvSpPr txBox="1">
            <a:spLocks noChangeArrowheads="1"/>
          </p:cNvSpPr>
          <p:nvPr/>
        </p:nvSpPr>
        <p:spPr bwMode="auto">
          <a:xfrm>
            <a:off x="8081963" y="36766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2</a:t>
            </a:r>
          </a:p>
        </p:txBody>
      </p:sp>
      <p:sp>
        <p:nvSpPr>
          <p:cNvPr id="165984" name="Text Box 96"/>
          <p:cNvSpPr txBox="1">
            <a:spLocks noChangeArrowheads="1"/>
          </p:cNvSpPr>
          <p:nvPr/>
        </p:nvSpPr>
        <p:spPr bwMode="auto">
          <a:xfrm>
            <a:off x="8081963" y="36766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3</a:t>
            </a:r>
          </a:p>
        </p:txBody>
      </p:sp>
      <p:sp>
        <p:nvSpPr>
          <p:cNvPr id="165985" name="Text Box 97"/>
          <p:cNvSpPr txBox="1">
            <a:spLocks noChangeArrowheads="1"/>
          </p:cNvSpPr>
          <p:nvPr/>
        </p:nvSpPr>
        <p:spPr bwMode="auto">
          <a:xfrm>
            <a:off x="8081963" y="36004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4</a:t>
            </a:r>
          </a:p>
        </p:txBody>
      </p:sp>
      <p:sp>
        <p:nvSpPr>
          <p:cNvPr id="165986" name="Text Box 98"/>
          <p:cNvSpPr txBox="1">
            <a:spLocks noChangeArrowheads="1"/>
          </p:cNvSpPr>
          <p:nvPr/>
        </p:nvSpPr>
        <p:spPr bwMode="auto">
          <a:xfrm>
            <a:off x="8081963" y="36766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5</a:t>
            </a:r>
          </a:p>
        </p:txBody>
      </p:sp>
      <p:sp>
        <p:nvSpPr>
          <p:cNvPr id="165987" name="Text Box 99"/>
          <p:cNvSpPr txBox="1">
            <a:spLocks noChangeArrowheads="1"/>
          </p:cNvSpPr>
          <p:nvPr/>
        </p:nvSpPr>
        <p:spPr bwMode="auto">
          <a:xfrm>
            <a:off x="8081963" y="36766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6</a:t>
            </a:r>
          </a:p>
        </p:txBody>
      </p:sp>
      <p:sp>
        <p:nvSpPr>
          <p:cNvPr id="165988" name="Text Box 100"/>
          <p:cNvSpPr txBox="1">
            <a:spLocks noChangeArrowheads="1"/>
          </p:cNvSpPr>
          <p:nvPr/>
        </p:nvSpPr>
        <p:spPr bwMode="auto">
          <a:xfrm>
            <a:off x="8081963" y="36766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7</a:t>
            </a:r>
          </a:p>
        </p:txBody>
      </p:sp>
      <p:sp>
        <p:nvSpPr>
          <p:cNvPr id="165989" name="Text Box 101"/>
          <p:cNvSpPr txBox="1">
            <a:spLocks noChangeArrowheads="1"/>
          </p:cNvSpPr>
          <p:nvPr/>
        </p:nvSpPr>
        <p:spPr bwMode="auto">
          <a:xfrm>
            <a:off x="8081963" y="36766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8</a:t>
            </a:r>
          </a:p>
        </p:txBody>
      </p:sp>
      <p:sp>
        <p:nvSpPr>
          <p:cNvPr id="165990" name="Text Box 102"/>
          <p:cNvSpPr txBox="1">
            <a:spLocks noChangeArrowheads="1"/>
          </p:cNvSpPr>
          <p:nvPr/>
        </p:nvSpPr>
        <p:spPr bwMode="auto">
          <a:xfrm>
            <a:off x="8081963" y="3676650"/>
            <a:ext cx="1397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29</a:t>
            </a:r>
          </a:p>
        </p:txBody>
      </p:sp>
      <p:pic>
        <p:nvPicPr>
          <p:cNvPr id="3" name="Content Placeholder 3">
            <a:hlinkClick r:id="" action="ppaction://noaction"/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5638" b="89991" l="40107" r="54961"/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297" t="44232" r="46040" b="5871"/>
          <a:stretch>
            <a:fillRect/>
          </a:stretch>
        </p:blipFill>
        <p:spPr>
          <a:xfrm>
            <a:off x="-231983" y="3516546"/>
            <a:ext cx="1571467" cy="3712305"/>
          </a:xfrm>
          <a:prstGeom prst="rect">
            <a:avLst/>
          </a:prstGeom>
        </p:spPr>
      </p:pic>
      <p:pic>
        <p:nvPicPr>
          <p:cNvPr id="11" name="Content Placeholder 10">
            <a:hlinkClick r:id="rId4" action="ppaction://hlinksldjump" tooltip="Slide 30"/>
          </p:cNvPr>
          <p:cNvPicPr>
            <a:picLocks noGrp="1" noChangeAspect="1"/>
          </p:cNvPicPr>
          <p:nvPr>
            <p:ph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6225" y="190500"/>
            <a:ext cx="2784475" cy="2393950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5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5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5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5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5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5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5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5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65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165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659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5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5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165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165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59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5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65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65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165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59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5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65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500"/>
                            </p:stCondLst>
                            <p:childTnLst>
                              <p:par>
                                <p:cTn id="8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165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165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659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000"/>
                            </p:stCondLst>
                            <p:childTnLst>
                              <p:par>
                                <p:cTn id="9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65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65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6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4500"/>
                            </p:stCondLst>
                            <p:childTnLst>
                              <p:par>
                                <p:cTn id="9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165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165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1659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0"/>
                            </p:stCondLst>
                            <p:childTnLst>
                              <p:par>
                                <p:cTn id="10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65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65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6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500"/>
                            </p:stCondLst>
                            <p:childTnLst>
                              <p:par>
                                <p:cTn id="10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165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165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65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6000"/>
                            </p:stCondLst>
                            <p:childTnLst>
                              <p:par>
                                <p:cTn id="1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65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65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6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6500"/>
                            </p:stCondLst>
                            <p:childTnLst>
                              <p:par>
                                <p:cTn id="12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165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165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165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7000"/>
                            </p:stCondLst>
                            <p:childTnLst>
                              <p:par>
                                <p:cTn id="1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65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65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6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7500"/>
                            </p:stCondLst>
                            <p:childTnLst>
                              <p:par>
                                <p:cTn id="133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165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/>
                                        <p:tgtEl>
                                          <p:spTgt spid="165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1659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8000"/>
                            </p:stCondLst>
                            <p:childTnLst>
                              <p:par>
                                <p:cTn id="13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65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65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6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8500"/>
                            </p:stCondLst>
                            <p:childTnLst>
                              <p:par>
                                <p:cTn id="14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165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165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659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9000"/>
                            </p:stCondLst>
                            <p:childTnLst>
                              <p:par>
                                <p:cTn id="15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65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65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6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9500"/>
                            </p:stCondLst>
                            <p:childTnLst>
                              <p:par>
                                <p:cTn id="15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8" dur="500"/>
                                        <p:tgtEl>
                                          <p:spTgt spid="165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165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1659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6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165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65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6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500"/>
                            </p:stCondLst>
                            <p:childTnLst>
                              <p:par>
                                <p:cTn id="16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165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165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1659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65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65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6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1500"/>
                            </p:stCondLst>
                            <p:childTnLst>
                              <p:par>
                                <p:cTn id="18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165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/>
                                        <p:tgtEl>
                                          <p:spTgt spid="165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1659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2000"/>
                            </p:stCondLst>
                            <p:childTnLst>
                              <p:par>
                                <p:cTn id="18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165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165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6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2500"/>
                            </p:stCondLst>
                            <p:childTnLst>
                              <p:par>
                                <p:cTn id="193" presetID="53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4" dur="500"/>
                                        <p:tgtEl>
                                          <p:spTgt spid="165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/>
                                        <p:tgtEl>
                                          <p:spTgt spid="165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1659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9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16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1659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16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14500"/>
                            </p:stCondLst>
                            <p:childTnLst>
                              <p:par>
                                <p:cTn id="21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8" dur="500"/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1659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15000"/>
                            </p:stCondLst>
                            <p:childTnLst>
                              <p:par>
                                <p:cTn id="2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165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165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16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5500"/>
                            </p:stCondLst>
                            <p:childTnLst>
                              <p:par>
                                <p:cTn id="22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165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/>
                                        <p:tgtEl>
                                          <p:spTgt spid="165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1659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16000"/>
                            </p:stCondLst>
                            <p:childTnLst>
                              <p:par>
                                <p:cTn id="23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165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165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16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16500"/>
                            </p:stCondLst>
                            <p:childTnLst>
                              <p:par>
                                <p:cTn id="24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2" dur="500"/>
                                        <p:tgtEl>
                                          <p:spTgt spid="165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500"/>
                                        <p:tgtEl>
                                          <p:spTgt spid="165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1659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17000"/>
                            </p:stCondLst>
                            <p:childTnLst>
                              <p:par>
                                <p:cTn id="24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165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165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16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17500"/>
                            </p:stCondLst>
                            <p:childTnLst>
                              <p:par>
                                <p:cTn id="25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4" dur="500"/>
                                        <p:tgtEl>
                                          <p:spTgt spid="165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500"/>
                                        <p:tgtEl>
                                          <p:spTgt spid="165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1659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25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165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165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16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18500"/>
                            </p:stCondLst>
                            <p:childTnLst>
                              <p:par>
                                <p:cTn id="26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6" dur="500"/>
                                        <p:tgtEl>
                                          <p:spTgt spid="165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500"/>
                                        <p:tgtEl>
                                          <p:spTgt spid="165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8" dur="500"/>
                                        <p:tgtEl>
                                          <p:spTgt spid="1659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19000"/>
                            </p:stCondLst>
                            <p:childTnLst>
                              <p:par>
                                <p:cTn id="27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3" dur="500" fill="hold"/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16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19500"/>
                            </p:stCondLst>
                            <p:childTnLst>
                              <p:par>
                                <p:cTn id="27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8" dur="500"/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500"/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1659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20000"/>
                            </p:stCondLst>
                            <p:childTnLst>
                              <p:par>
                                <p:cTn id="28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5" dur="500" fill="hold"/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500" fill="hold"/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16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20500"/>
                            </p:stCondLst>
                            <p:childTnLst>
                              <p:par>
                                <p:cTn id="28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0" dur="500"/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500"/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1659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21000"/>
                            </p:stCondLst>
                            <p:childTnLst>
                              <p:par>
                                <p:cTn id="29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7" dur="500" fill="hold"/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500" fill="hold"/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9" dur="500"/>
                                        <p:tgtEl>
                                          <p:spTgt spid="16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21500"/>
                            </p:stCondLst>
                            <p:childTnLst>
                              <p:par>
                                <p:cTn id="30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2" dur="500"/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500"/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4" dur="500"/>
                                        <p:tgtEl>
                                          <p:spTgt spid="1659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22000"/>
                            </p:stCondLst>
                            <p:childTnLst>
                              <p:par>
                                <p:cTn id="30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9" dur="500" fill="hold"/>
                                        <p:tgtEl>
                                          <p:spTgt spid="165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500" fill="hold"/>
                                        <p:tgtEl>
                                          <p:spTgt spid="165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1" dur="500"/>
                                        <p:tgtEl>
                                          <p:spTgt spid="16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22500"/>
                            </p:stCondLst>
                            <p:childTnLst>
                              <p:par>
                                <p:cTn id="31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4" dur="500"/>
                                        <p:tgtEl>
                                          <p:spTgt spid="165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500"/>
                                        <p:tgtEl>
                                          <p:spTgt spid="165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1659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23000"/>
                            </p:stCondLst>
                            <p:childTnLst>
                              <p:par>
                                <p:cTn id="3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165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165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16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23500"/>
                            </p:stCondLst>
                            <p:childTnLst>
                              <p:par>
                                <p:cTn id="32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6" dur="500"/>
                                        <p:tgtEl>
                                          <p:spTgt spid="165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500"/>
                                        <p:tgtEl>
                                          <p:spTgt spid="165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8" dur="500"/>
                                        <p:tgtEl>
                                          <p:spTgt spid="1659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24000"/>
                            </p:stCondLst>
                            <p:childTnLst>
                              <p:par>
                                <p:cTn id="3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3" dur="500" fill="hold"/>
                                        <p:tgtEl>
                                          <p:spTgt spid="16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500" fill="hold"/>
                                        <p:tgtEl>
                                          <p:spTgt spid="16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5" dur="500"/>
                                        <p:tgtEl>
                                          <p:spTgt spid="16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24500"/>
                            </p:stCondLst>
                            <p:childTnLst>
                              <p:par>
                                <p:cTn id="33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8" dur="500"/>
                                        <p:tgtEl>
                                          <p:spTgt spid="16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500"/>
                                        <p:tgtEl>
                                          <p:spTgt spid="16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0" dur="500"/>
                                        <p:tgtEl>
                                          <p:spTgt spid="1659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25000"/>
                            </p:stCondLst>
                            <p:childTnLst>
                              <p:par>
                                <p:cTn id="3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5" dur="500" fill="hold"/>
                                        <p:tgtEl>
                                          <p:spTgt spid="165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500" fill="hold"/>
                                        <p:tgtEl>
                                          <p:spTgt spid="165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7" dur="500"/>
                                        <p:tgtEl>
                                          <p:spTgt spid="16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25500"/>
                            </p:stCondLst>
                            <p:childTnLst>
                              <p:par>
                                <p:cTn id="34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0" dur="500"/>
                                        <p:tgtEl>
                                          <p:spTgt spid="165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500"/>
                                        <p:tgtEl>
                                          <p:spTgt spid="165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2" dur="500"/>
                                        <p:tgtEl>
                                          <p:spTgt spid="1659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26000"/>
                            </p:stCondLst>
                            <p:childTnLst>
                              <p:par>
                                <p:cTn id="3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7" dur="500" fill="hold"/>
                                        <p:tgtEl>
                                          <p:spTgt spid="165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500" fill="hold"/>
                                        <p:tgtEl>
                                          <p:spTgt spid="165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9" dur="500"/>
                                        <p:tgtEl>
                                          <p:spTgt spid="16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26500"/>
                            </p:stCondLst>
                            <p:childTnLst>
                              <p:par>
                                <p:cTn id="36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2" dur="500"/>
                                        <p:tgtEl>
                                          <p:spTgt spid="165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500"/>
                                        <p:tgtEl>
                                          <p:spTgt spid="165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4" dur="500"/>
                                        <p:tgtEl>
                                          <p:spTgt spid="1659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27000"/>
                            </p:stCondLst>
                            <p:childTnLst>
                              <p:par>
                                <p:cTn id="3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9" dur="500" fill="hold"/>
                                        <p:tgtEl>
                                          <p:spTgt spid="165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0" dur="500" fill="hold"/>
                                        <p:tgtEl>
                                          <p:spTgt spid="165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1" dur="500"/>
                                        <p:tgtEl>
                                          <p:spTgt spid="16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27500"/>
                            </p:stCondLst>
                            <p:childTnLst>
                              <p:par>
                                <p:cTn id="37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4" dur="500"/>
                                        <p:tgtEl>
                                          <p:spTgt spid="165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5" dur="500"/>
                                        <p:tgtEl>
                                          <p:spTgt spid="165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6" dur="500"/>
                                        <p:tgtEl>
                                          <p:spTgt spid="1659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28000"/>
                            </p:stCondLst>
                            <p:childTnLst>
                              <p:par>
                                <p:cTn id="37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1" dur="500" fill="hold"/>
                                        <p:tgtEl>
                                          <p:spTgt spid="165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500" fill="hold"/>
                                        <p:tgtEl>
                                          <p:spTgt spid="165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3" dur="500"/>
                                        <p:tgtEl>
                                          <p:spTgt spid="16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28500"/>
                            </p:stCondLst>
                            <p:childTnLst>
                              <p:par>
                                <p:cTn id="38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6" dur="500"/>
                                        <p:tgtEl>
                                          <p:spTgt spid="165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500"/>
                                        <p:tgtEl>
                                          <p:spTgt spid="165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8" dur="500"/>
                                        <p:tgtEl>
                                          <p:spTgt spid="1659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29000"/>
                            </p:stCondLst>
                            <p:childTnLst>
                              <p:par>
                                <p:cTn id="39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3" dur="1000" fill="hold"/>
                                        <p:tgtEl>
                                          <p:spTgt spid="165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4" dur="1000" fill="hold"/>
                                        <p:tgtEl>
                                          <p:spTgt spid="165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5" dur="1000"/>
                                        <p:tgtEl>
                                          <p:spTgt spid="16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1" dur="500" fill="hold"/>
                                        <p:tgtEl>
                                          <p:spTgt spid="16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52" grpId="0" animBg="1"/>
      <p:bldP spid="165952" grpId="1" animBg="1"/>
      <p:bldP spid="165953" grpId="0" autoUpdateAnimBg="0"/>
      <p:bldP spid="165954" grpId="0" build="p" autoUpdateAnimBg="0"/>
      <p:bldP spid="165961" grpId="0"/>
      <p:bldP spid="165961" grpId="1"/>
      <p:bldP spid="165962" grpId="0"/>
      <p:bldP spid="165962" grpId="1"/>
      <p:bldP spid="165963" grpId="0"/>
      <p:bldP spid="165963" grpId="1"/>
      <p:bldP spid="165964" grpId="0"/>
      <p:bldP spid="165964" grpId="1"/>
      <p:bldP spid="165965" grpId="0"/>
      <p:bldP spid="165965" grpId="1"/>
      <p:bldP spid="165966" grpId="0"/>
      <p:bldP spid="165966" grpId="1"/>
      <p:bldP spid="165967" grpId="0"/>
      <p:bldP spid="165967" grpId="1"/>
      <p:bldP spid="165968" grpId="0"/>
      <p:bldP spid="165969" grpId="0"/>
      <p:bldP spid="165970" grpId="0"/>
      <p:bldP spid="165971" grpId="0"/>
      <p:bldP spid="165971" grpId="1"/>
      <p:bldP spid="165972" grpId="0"/>
      <p:bldP spid="165972" grpId="1"/>
      <p:bldP spid="165973" grpId="0"/>
      <p:bldP spid="165973" grpId="1"/>
      <p:bldP spid="165974" grpId="0"/>
      <p:bldP spid="165974" grpId="1"/>
      <p:bldP spid="165975" grpId="0"/>
      <p:bldP spid="165975" grpId="1"/>
      <p:bldP spid="165976" grpId="0"/>
      <p:bldP spid="165976" grpId="1"/>
      <p:bldP spid="165977" grpId="0"/>
      <p:bldP spid="165977" grpId="1"/>
      <p:bldP spid="165978" grpId="0"/>
      <p:bldP spid="165978" grpId="1"/>
      <p:bldP spid="165979" grpId="0"/>
      <p:bldP spid="165979" grpId="1"/>
      <p:bldP spid="165980" grpId="0"/>
      <p:bldP spid="165980" grpId="1"/>
      <p:bldP spid="165981" grpId="0"/>
      <p:bldP spid="165981" grpId="1"/>
      <p:bldP spid="165982" grpId="0"/>
      <p:bldP spid="165982" grpId="1"/>
      <p:bldP spid="165983" grpId="0"/>
      <p:bldP spid="165983" grpId="1"/>
      <p:bldP spid="165984" grpId="0"/>
      <p:bldP spid="165984" grpId="1"/>
      <p:bldP spid="165985" grpId="0"/>
      <p:bldP spid="165985" grpId="1"/>
      <p:bldP spid="165986" grpId="0"/>
      <p:bldP spid="165986" grpId="1"/>
      <p:bldP spid="165987" grpId="0"/>
      <p:bldP spid="165987" grpId="1"/>
      <p:bldP spid="165988" grpId="0"/>
      <p:bldP spid="165988" grpId="1"/>
      <p:bldP spid="165989" grpId="0"/>
      <p:bldP spid="165989" grpId="1"/>
      <p:bldP spid="165990" grpId="0"/>
      <p:bldP spid="165990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952" name="AutoShape 64"/>
          <p:cNvSpPr>
            <a:spLocks noChangeArrowheads="1"/>
          </p:cNvSpPr>
          <p:nvPr/>
        </p:nvSpPr>
        <p:spPr bwMode="auto">
          <a:xfrm>
            <a:off x="2864904" y="3429000"/>
            <a:ext cx="3073400" cy="990600"/>
          </a:xfrm>
          <a:prstGeom prst="horizontalScroll">
            <a:avLst>
              <a:gd name="adj" fmla="val 12500"/>
            </a:avLst>
          </a:prstGeom>
          <a:solidFill>
            <a:srgbClr val="EE2712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5953" name="Rectangle 65"/>
          <p:cNvSpPr>
            <a:spLocks noChangeArrowheads="1"/>
          </p:cNvSpPr>
          <p:nvPr/>
        </p:nvSpPr>
        <p:spPr bwMode="auto">
          <a:xfrm>
            <a:off x="2063751" y="404813"/>
            <a:ext cx="71024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5400" b="1" u="sng" dirty="0" err="1">
                <a:solidFill>
                  <a:srgbClr val="80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400" b="1" u="sng" dirty="0">
                <a:solidFill>
                  <a:srgbClr val="80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5400" b="1" dirty="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65954" name="Rectangle 66"/>
          <p:cNvSpPr>
            <a:spLocks noChangeArrowheads="1"/>
          </p:cNvSpPr>
          <p:nvPr/>
        </p:nvSpPr>
        <p:spPr bwMode="auto">
          <a:xfrm>
            <a:off x="1974257" y="1342797"/>
            <a:ext cx="6608762" cy="412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algn="just">
              <a:buNone/>
            </a:pPr>
            <a:r>
              <a:rPr lang="pt-BR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 nào sau đây là chất điện li ?</a:t>
            </a:r>
            <a:r>
              <a:rPr lang="en-US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br>
              <a:rPr lang="en-US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ượu etylic.</a:t>
            </a:r>
          </a:p>
          <a:p>
            <a:pPr>
              <a:buNone/>
            </a:pP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 nguyên chất.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xit sunfuric.</a:t>
            </a:r>
          </a:p>
          <a:p>
            <a:pPr algn="just">
              <a:buNone/>
            </a:pP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lucozo.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5955" name="Group 67"/>
          <p:cNvGrpSpPr/>
          <p:nvPr/>
        </p:nvGrpSpPr>
        <p:grpSpPr bwMode="auto">
          <a:xfrm>
            <a:off x="7319963" y="2762250"/>
            <a:ext cx="2971800" cy="2971800"/>
            <a:chOff x="1164" y="924"/>
            <a:chExt cx="1908" cy="1908"/>
          </a:xfrm>
        </p:grpSpPr>
        <p:grpSp>
          <p:nvGrpSpPr>
            <p:cNvPr id="165956" name="Group 68"/>
            <p:cNvGrpSpPr/>
            <p:nvPr/>
          </p:nvGrpSpPr>
          <p:grpSpPr bwMode="auto">
            <a:xfrm>
              <a:off x="1164" y="924"/>
              <a:ext cx="1908" cy="1908"/>
              <a:chOff x="1164" y="1488"/>
              <a:chExt cx="1344" cy="1344"/>
            </a:xfrm>
          </p:grpSpPr>
          <p:sp>
            <p:nvSpPr>
              <p:cNvPr id="165957" name="Oval 69"/>
              <p:cNvSpPr>
                <a:spLocks noChangeArrowheads="1"/>
              </p:cNvSpPr>
              <p:nvPr/>
            </p:nvSpPr>
            <p:spPr bwMode="auto">
              <a:xfrm>
                <a:off x="1164" y="1488"/>
                <a:ext cx="1344" cy="1344"/>
              </a:xfrm>
              <a:prstGeom prst="ellipse">
                <a:avLst/>
              </a:prstGeom>
              <a:gradFill rotWithShape="1">
                <a:gsLst>
                  <a:gs pos="0">
                    <a:srgbClr val="3419FB">
                      <a:gamma/>
                      <a:shade val="0"/>
                      <a:invGamma/>
                    </a:srgbClr>
                  </a:gs>
                  <a:gs pos="100000">
                    <a:srgbClr val="3419FB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FF00FF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>
                  <a:solidFill>
                    <a:srgbClr val="FF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5958" name="Oval 70"/>
              <p:cNvSpPr>
                <a:spLocks noChangeArrowheads="1"/>
              </p:cNvSpPr>
              <p:nvPr/>
            </p:nvSpPr>
            <p:spPr bwMode="auto">
              <a:xfrm>
                <a:off x="1212" y="1536"/>
                <a:ext cx="1248" cy="1248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1DF727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5959" name="Oval 71"/>
              <p:cNvSpPr>
                <a:spLocks noChangeArrowheads="1"/>
              </p:cNvSpPr>
              <p:nvPr/>
            </p:nvSpPr>
            <p:spPr bwMode="auto">
              <a:xfrm>
                <a:off x="1284" y="1608"/>
                <a:ext cx="1104" cy="1104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FB291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5960" name="AutoShape 72"/>
            <p:cNvSpPr>
              <a:spLocks noChangeArrowheads="1"/>
            </p:cNvSpPr>
            <p:nvPr/>
          </p:nvSpPr>
          <p:spPr bwMode="auto">
            <a:xfrm>
              <a:off x="1374" y="1156"/>
              <a:ext cx="1488" cy="1444"/>
            </a:xfrm>
            <a:prstGeom prst="star32">
              <a:avLst>
                <a:gd name="adj" fmla="val 43144"/>
              </a:avLst>
            </a:prstGeom>
            <a:gradFill rotWithShape="1">
              <a:gsLst>
                <a:gs pos="0">
                  <a:srgbClr val="3419FB"/>
                </a:gs>
                <a:gs pos="100000">
                  <a:srgbClr val="3419FB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5961" name="Text Box 73"/>
          <p:cNvSpPr txBox="1">
            <a:spLocks noChangeArrowheads="1"/>
          </p:cNvSpPr>
          <p:nvPr/>
        </p:nvSpPr>
        <p:spPr bwMode="auto">
          <a:xfrm>
            <a:off x="8085138" y="3665539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165962" name="Text Box 74"/>
          <p:cNvSpPr txBox="1">
            <a:spLocks noChangeArrowheads="1"/>
          </p:cNvSpPr>
          <p:nvPr/>
        </p:nvSpPr>
        <p:spPr bwMode="auto">
          <a:xfrm>
            <a:off x="8085138" y="3665539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165963" name="Text Box 75"/>
          <p:cNvSpPr txBox="1">
            <a:spLocks noChangeArrowheads="1"/>
          </p:cNvSpPr>
          <p:nvPr/>
        </p:nvSpPr>
        <p:spPr bwMode="auto">
          <a:xfrm>
            <a:off x="8085138" y="3665539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165964" name="Text Box 76"/>
          <p:cNvSpPr txBox="1">
            <a:spLocks noChangeArrowheads="1"/>
          </p:cNvSpPr>
          <p:nvPr/>
        </p:nvSpPr>
        <p:spPr bwMode="auto">
          <a:xfrm>
            <a:off x="8085138" y="3665539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165965" name="Text Box 77"/>
          <p:cNvSpPr txBox="1">
            <a:spLocks noChangeArrowheads="1"/>
          </p:cNvSpPr>
          <p:nvPr/>
        </p:nvSpPr>
        <p:spPr bwMode="auto">
          <a:xfrm>
            <a:off x="8085138" y="3665539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165966" name="Text Box 78"/>
          <p:cNvSpPr txBox="1">
            <a:spLocks noChangeArrowheads="1"/>
          </p:cNvSpPr>
          <p:nvPr/>
        </p:nvSpPr>
        <p:spPr bwMode="auto">
          <a:xfrm>
            <a:off x="8085138" y="36639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165967" name="Text Box 79"/>
          <p:cNvSpPr txBox="1">
            <a:spLocks noChangeArrowheads="1"/>
          </p:cNvSpPr>
          <p:nvPr/>
        </p:nvSpPr>
        <p:spPr bwMode="auto">
          <a:xfrm>
            <a:off x="8085138" y="3665539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165968" name="Text Box 80"/>
          <p:cNvSpPr txBox="1">
            <a:spLocks noChangeArrowheads="1"/>
          </p:cNvSpPr>
          <p:nvPr/>
        </p:nvSpPr>
        <p:spPr bwMode="auto">
          <a:xfrm>
            <a:off x="8086726" y="3665539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165969" name="Text Box 81"/>
          <p:cNvSpPr txBox="1">
            <a:spLocks noChangeArrowheads="1"/>
          </p:cNvSpPr>
          <p:nvPr/>
        </p:nvSpPr>
        <p:spPr bwMode="auto">
          <a:xfrm>
            <a:off x="8091488" y="3665539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165970" name="Text Box 82"/>
          <p:cNvSpPr txBox="1">
            <a:spLocks noChangeArrowheads="1"/>
          </p:cNvSpPr>
          <p:nvPr/>
        </p:nvSpPr>
        <p:spPr bwMode="auto">
          <a:xfrm>
            <a:off x="8081963" y="36004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165971" name="Text Box 83"/>
          <p:cNvSpPr txBox="1">
            <a:spLocks noChangeArrowheads="1"/>
          </p:cNvSpPr>
          <p:nvPr/>
        </p:nvSpPr>
        <p:spPr bwMode="auto">
          <a:xfrm>
            <a:off x="80819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165972" name="Text Box 84"/>
          <p:cNvSpPr txBox="1">
            <a:spLocks noChangeArrowheads="1"/>
          </p:cNvSpPr>
          <p:nvPr/>
        </p:nvSpPr>
        <p:spPr bwMode="auto">
          <a:xfrm>
            <a:off x="80819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165973" name="Text Box 85"/>
          <p:cNvSpPr txBox="1">
            <a:spLocks noChangeArrowheads="1"/>
          </p:cNvSpPr>
          <p:nvPr/>
        </p:nvSpPr>
        <p:spPr bwMode="auto">
          <a:xfrm>
            <a:off x="8081963" y="3600450"/>
            <a:ext cx="105702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165974" name="Text Box 86"/>
          <p:cNvSpPr txBox="1">
            <a:spLocks noChangeArrowheads="1"/>
          </p:cNvSpPr>
          <p:nvPr/>
        </p:nvSpPr>
        <p:spPr bwMode="auto">
          <a:xfrm>
            <a:off x="8081963" y="36004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165975" name="Text Box 87"/>
          <p:cNvSpPr txBox="1">
            <a:spLocks noChangeArrowheads="1"/>
          </p:cNvSpPr>
          <p:nvPr/>
        </p:nvSpPr>
        <p:spPr bwMode="auto">
          <a:xfrm>
            <a:off x="81581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165976" name="Text Box 88"/>
          <p:cNvSpPr txBox="1">
            <a:spLocks noChangeArrowheads="1"/>
          </p:cNvSpPr>
          <p:nvPr/>
        </p:nvSpPr>
        <p:spPr bwMode="auto">
          <a:xfrm>
            <a:off x="80819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165977" name="Text Box 89"/>
          <p:cNvSpPr txBox="1">
            <a:spLocks noChangeArrowheads="1"/>
          </p:cNvSpPr>
          <p:nvPr/>
        </p:nvSpPr>
        <p:spPr bwMode="auto">
          <a:xfrm>
            <a:off x="80819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165978" name="Text Box 90"/>
          <p:cNvSpPr txBox="1">
            <a:spLocks noChangeArrowheads="1"/>
          </p:cNvSpPr>
          <p:nvPr/>
        </p:nvSpPr>
        <p:spPr bwMode="auto">
          <a:xfrm>
            <a:off x="81581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165979" name="Text Box 91"/>
          <p:cNvSpPr txBox="1">
            <a:spLocks noChangeArrowheads="1"/>
          </p:cNvSpPr>
          <p:nvPr/>
        </p:nvSpPr>
        <p:spPr bwMode="auto">
          <a:xfrm>
            <a:off x="80819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165980" name="Text Box 92"/>
          <p:cNvSpPr txBox="1">
            <a:spLocks noChangeArrowheads="1"/>
          </p:cNvSpPr>
          <p:nvPr/>
        </p:nvSpPr>
        <p:spPr bwMode="auto">
          <a:xfrm>
            <a:off x="8081963" y="36004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165981" name="Text Box 93"/>
          <p:cNvSpPr txBox="1">
            <a:spLocks noChangeArrowheads="1"/>
          </p:cNvSpPr>
          <p:nvPr/>
        </p:nvSpPr>
        <p:spPr bwMode="auto">
          <a:xfrm>
            <a:off x="8081963" y="36004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165982" name="Text Box 94"/>
          <p:cNvSpPr txBox="1">
            <a:spLocks noChangeArrowheads="1"/>
          </p:cNvSpPr>
          <p:nvPr/>
        </p:nvSpPr>
        <p:spPr bwMode="auto">
          <a:xfrm>
            <a:off x="80819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</a:p>
        </p:txBody>
      </p:sp>
      <p:sp>
        <p:nvSpPr>
          <p:cNvPr id="165983" name="Text Box 95"/>
          <p:cNvSpPr txBox="1">
            <a:spLocks noChangeArrowheads="1"/>
          </p:cNvSpPr>
          <p:nvPr/>
        </p:nvSpPr>
        <p:spPr bwMode="auto">
          <a:xfrm>
            <a:off x="80819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</a:p>
        </p:txBody>
      </p:sp>
      <p:sp>
        <p:nvSpPr>
          <p:cNvPr id="165984" name="Text Box 96"/>
          <p:cNvSpPr txBox="1">
            <a:spLocks noChangeArrowheads="1"/>
          </p:cNvSpPr>
          <p:nvPr/>
        </p:nvSpPr>
        <p:spPr bwMode="auto">
          <a:xfrm>
            <a:off x="80819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</a:p>
        </p:txBody>
      </p:sp>
      <p:sp>
        <p:nvSpPr>
          <p:cNvPr id="165985" name="Text Box 97"/>
          <p:cNvSpPr txBox="1">
            <a:spLocks noChangeArrowheads="1"/>
          </p:cNvSpPr>
          <p:nvPr/>
        </p:nvSpPr>
        <p:spPr bwMode="auto">
          <a:xfrm>
            <a:off x="8081963" y="36004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</a:p>
        </p:txBody>
      </p:sp>
      <p:sp>
        <p:nvSpPr>
          <p:cNvPr id="165986" name="Text Box 98"/>
          <p:cNvSpPr txBox="1">
            <a:spLocks noChangeArrowheads="1"/>
          </p:cNvSpPr>
          <p:nvPr/>
        </p:nvSpPr>
        <p:spPr bwMode="auto">
          <a:xfrm>
            <a:off x="80819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</a:p>
        </p:txBody>
      </p:sp>
      <p:sp>
        <p:nvSpPr>
          <p:cNvPr id="165987" name="Text Box 99"/>
          <p:cNvSpPr txBox="1">
            <a:spLocks noChangeArrowheads="1"/>
          </p:cNvSpPr>
          <p:nvPr/>
        </p:nvSpPr>
        <p:spPr bwMode="auto">
          <a:xfrm>
            <a:off x="80819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</a:p>
        </p:txBody>
      </p:sp>
      <p:sp>
        <p:nvSpPr>
          <p:cNvPr id="165988" name="Text Box 100"/>
          <p:cNvSpPr txBox="1">
            <a:spLocks noChangeArrowheads="1"/>
          </p:cNvSpPr>
          <p:nvPr/>
        </p:nvSpPr>
        <p:spPr bwMode="auto">
          <a:xfrm>
            <a:off x="80819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</a:p>
        </p:txBody>
      </p:sp>
      <p:sp>
        <p:nvSpPr>
          <p:cNvPr id="165989" name="Text Box 101"/>
          <p:cNvSpPr txBox="1">
            <a:spLocks noChangeArrowheads="1"/>
          </p:cNvSpPr>
          <p:nvPr/>
        </p:nvSpPr>
        <p:spPr bwMode="auto">
          <a:xfrm>
            <a:off x="80819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</a:p>
        </p:txBody>
      </p:sp>
      <p:sp>
        <p:nvSpPr>
          <p:cNvPr id="165990" name="Text Box 102"/>
          <p:cNvSpPr txBox="1">
            <a:spLocks noChangeArrowheads="1"/>
          </p:cNvSpPr>
          <p:nvPr/>
        </p:nvSpPr>
        <p:spPr bwMode="auto">
          <a:xfrm>
            <a:off x="8081963" y="367665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</a:p>
        </p:txBody>
      </p:sp>
      <p:pic>
        <p:nvPicPr>
          <p:cNvPr id="3" name="Content Placeholder 3">
            <a:hlinkClick r:id="" action="ppaction://noaction"/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5638" b="89991" l="40107" r="54961"/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297" t="44232" r="46040" b="5871"/>
          <a:stretch>
            <a:fillRect/>
          </a:stretch>
        </p:blipFill>
        <p:spPr>
          <a:xfrm>
            <a:off x="233488" y="3027428"/>
            <a:ext cx="1571467" cy="3712305"/>
          </a:xfrm>
          <a:prstGeom prst="rect">
            <a:avLst/>
          </a:prstGeom>
        </p:spPr>
      </p:pic>
      <p:pic>
        <p:nvPicPr>
          <p:cNvPr id="11" name="Content Placeholder 10">
            <a:hlinkClick r:id="rId4" action="ppaction://hlinksldjump" tooltip="Slide 30"/>
          </p:cNvPr>
          <p:cNvPicPr>
            <a:picLocks noGrp="1" noChangeAspect="1"/>
          </p:cNvPicPr>
          <p:nvPr>
            <p:ph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6225" y="190500"/>
            <a:ext cx="2784475" cy="2393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94701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5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5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5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5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5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5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5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5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5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65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165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659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5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5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165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165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59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5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65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65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165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59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5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65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500"/>
                            </p:stCondLst>
                            <p:childTnLst>
                              <p:par>
                                <p:cTn id="8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165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165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659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000"/>
                            </p:stCondLst>
                            <p:childTnLst>
                              <p:par>
                                <p:cTn id="9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65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65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6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4500"/>
                            </p:stCondLst>
                            <p:childTnLst>
                              <p:par>
                                <p:cTn id="9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165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165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1659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0"/>
                            </p:stCondLst>
                            <p:childTnLst>
                              <p:par>
                                <p:cTn id="10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65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65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6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500"/>
                            </p:stCondLst>
                            <p:childTnLst>
                              <p:par>
                                <p:cTn id="10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165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165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65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6000"/>
                            </p:stCondLst>
                            <p:childTnLst>
                              <p:par>
                                <p:cTn id="1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65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65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6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6500"/>
                            </p:stCondLst>
                            <p:childTnLst>
                              <p:par>
                                <p:cTn id="12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165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165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165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7000"/>
                            </p:stCondLst>
                            <p:childTnLst>
                              <p:par>
                                <p:cTn id="1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65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65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6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7500"/>
                            </p:stCondLst>
                            <p:childTnLst>
                              <p:par>
                                <p:cTn id="133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165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/>
                                        <p:tgtEl>
                                          <p:spTgt spid="165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1659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8000"/>
                            </p:stCondLst>
                            <p:childTnLst>
                              <p:par>
                                <p:cTn id="13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65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65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65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8500"/>
                            </p:stCondLst>
                            <p:childTnLst>
                              <p:par>
                                <p:cTn id="14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165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165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659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9000"/>
                            </p:stCondLst>
                            <p:childTnLst>
                              <p:par>
                                <p:cTn id="15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65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65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6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9500"/>
                            </p:stCondLst>
                            <p:childTnLst>
                              <p:par>
                                <p:cTn id="15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8" dur="500"/>
                                        <p:tgtEl>
                                          <p:spTgt spid="165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165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1659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6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165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65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6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500"/>
                            </p:stCondLst>
                            <p:childTnLst>
                              <p:par>
                                <p:cTn id="16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165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165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1659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65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65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6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1500"/>
                            </p:stCondLst>
                            <p:childTnLst>
                              <p:par>
                                <p:cTn id="18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165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/>
                                        <p:tgtEl>
                                          <p:spTgt spid="165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1659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2000"/>
                            </p:stCondLst>
                            <p:childTnLst>
                              <p:par>
                                <p:cTn id="18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165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165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65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2500"/>
                            </p:stCondLst>
                            <p:childTnLst>
                              <p:par>
                                <p:cTn id="193" presetID="53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4" dur="500"/>
                                        <p:tgtEl>
                                          <p:spTgt spid="165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/>
                                        <p:tgtEl>
                                          <p:spTgt spid="165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1659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9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16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1659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16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14500"/>
                            </p:stCondLst>
                            <p:childTnLst>
                              <p:par>
                                <p:cTn id="21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8" dur="500"/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1659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15000"/>
                            </p:stCondLst>
                            <p:childTnLst>
                              <p:par>
                                <p:cTn id="2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165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165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16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5500"/>
                            </p:stCondLst>
                            <p:childTnLst>
                              <p:par>
                                <p:cTn id="22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165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/>
                                        <p:tgtEl>
                                          <p:spTgt spid="165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1659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16000"/>
                            </p:stCondLst>
                            <p:childTnLst>
                              <p:par>
                                <p:cTn id="23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165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165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16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16500"/>
                            </p:stCondLst>
                            <p:childTnLst>
                              <p:par>
                                <p:cTn id="24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2" dur="500"/>
                                        <p:tgtEl>
                                          <p:spTgt spid="165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500"/>
                                        <p:tgtEl>
                                          <p:spTgt spid="165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1659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17000"/>
                            </p:stCondLst>
                            <p:childTnLst>
                              <p:par>
                                <p:cTn id="24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165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165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16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17500"/>
                            </p:stCondLst>
                            <p:childTnLst>
                              <p:par>
                                <p:cTn id="25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4" dur="500"/>
                                        <p:tgtEl>
                                          <p:spTgt spid="165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500"/>
                                        <p:tgtEl>
                                          <p:spTgt spid="165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1659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25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165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165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165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18500"/>
                            </p:stCondLst>
                            <p:childTnLst>
                              <p:par>
                                <p:cTn id="26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6" dur="500"/>
                                        <p:tgtEl>
                                          <p:spTgt spid="165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500"/>
                                        <p:tgtEl>
                                          <p:spTgt spid="165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8" dur="500"/>
                                        <p:tgtEl>
                                          <p:spTgt spid="1659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19000"/>
                            </p:stCondLst>
                            <p:childTnLst>
                              <p:par>
                                <p:cTn id="27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3" dur="500" fill="hold"/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16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19500"/>
                            </p:stCondLst>
                            <p:childTnLst>
                              <p:par>
                                <p:cTn id="27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8" dur="500"/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500"/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1659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20000"/>
                            </p:stCondLst>
                            <p:childTnLst>
                              <p:par>
                                <p:cTn id="28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5" dur="500" fill="hold"/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500" fill="hold"/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16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20500"/>
                            </p:stCondLst>
                            <p:childTnLst>
                              <p:par>
                                <p:cTn id="28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0" dur="500"/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500"/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1659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21000"/>
                            </p:stCondLst>
                            <p:childTnLst>
                              <p:par>
                                <p:cTn id="29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7" dur="500" fill="hold"/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500" fill="hold"/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9" dur="500"/>
                                        <p:tgtEl>
                                          <p:spTgt spid="16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21500"/>
                            </p:stCondLst>
                            <p:childTnLst>
                              <p:par>
                                <p:cTn id="30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2" dur="500"/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500"/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4" dur="500"/>
                                        <p:tgtEl>
                                          <p:spTgt spid="1659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22000"/>
                            </p:stCondLst>
                            <p:childTnLst>
                              <p:par>
                                <p:cTn id="30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9" dur="500" fill="hold"/>
                                        <p:tgtEl>
                                          <p:spTgt spid="165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500" fill="hold"/>
                                        <p:tgtEl>
                                          <p:spTgt spid="165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1" dur="500"/>
                                        <p:tgtEl>
                                          <p:spTgt spid="16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22500"/>
                            </p:stCondLst>
                            <p:childTnLst>
                              <p:par>
                                <p:cTn id="31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4" dur="500"/>
                                        <p:tgtEl>
                                          <p:spTgt spid="165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500"/>
                                        <p:tgtEl>
                                          <p:spTgt spid="165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1659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23000"/>
                            </p:stCondLst>
                            <p:childTnLst>
                              <p:par>
                                <p:cTn id="3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165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165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16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23500"/>
                            </p:stCondLst>
                            <p:childTnLst>
                              <p:par>
                                <p:cTn id="32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6" dur="500"/>
                                        <p:tgtEl>
                                          <p:spTgt spid="165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500"/>
                                        <p:tgtEl>
                                          <p:spTgt spid="165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8" dur="500"/>
                                        <p:tgtEl>
                                          <p:spTgt spid="1659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24000"/>
                            </p:stCondLst>
                            <p:childTnLst>
                              <p:par>
                                <p:cTn id="3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3" dur="500" fill="hold"/>
                                        <p:tgtEl>
                                          <p:spTgt spid="16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500" fill="hold"/>
                                        <p:tgtEl>
                                          <p:spTgt spid="16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5" dur="500"/>
                                        <p:tgtEl>
                                          <p:spTgt spid="16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24500"/>
                            </p:stCondLst>
                            <p:childTnLst>
                              <p:par>
                                <p:cTn id="33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8" dur="500"/>
                                        <p:tgtEl>
                                          <p:spTgt spid="16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500"/>
                                        <p:tgtEl>
                                          <p:spTgt spid="16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0" dur="500"/>
                                        <p:tgtEl>
                                          <p:spTgt spid="1659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25000"/>
                            </p:stCondLst>
                            <p:childTnLst>
                              <p:par>
                                <p:cTn id="3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5" dur="500" fill="hold"/>
                                        <p:tgtEl>
                                          <p:spTgt spid="165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500" fill="hold"/>
                                        <p:tgtEl>
                                          <p:spTgt spid="165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7" dur="500"/>
                                        <p:tgtEl>
                                          <p:spTgt spid="16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25500"/>
                            </p:stCondLst>
                            <p:childTnLst>
                              <p:par>
                                <p:cTn id="34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0" dur="500"/>
                                        <p:tgtEl>
                                          <p:spTgt spid="165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500"/>
                                        <p:tgtEl>
                                          <p:spTgt spid="165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2" dur="500"/>
                                        <p:tgtEl>
                                          <p:spTgt spid="1659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26000"/>
                            </p:stCondLst>
                            <p:childTnLst>
                              <p:par>
                                <p:cTn id="3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7" dur="500" fill="hold"/>
                                        <p:tgtEl>
                                          <p:spTgt spid="165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500" fill="hold"/>
                                        <p:tgtEl>
                                          <p:spTgt spid="165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9" dur="500"/>
                                        <p:tgtEl>
                                          <p:spTgt spid="16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26500"/>
                            </p:stCondLst>
                            <p:childTnLst>
                              <p:par>
                                <p:cTn id="36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2" dur="500"/>
                                        <p:tgtEl>
                                          <p:spTgt spid="165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500"/>
                                        <p:tgtEl>
                                          <p:spTgt spid="165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4" dur="500"/>
                                        <p:tgtEl>
                                          <p:spTgt spid="1659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27000"/>
                            </p:stCondLst>
                            <p:childTnLst>
                              <p:par>
                                <p:cTn id="3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9" dur="500" fill="hold"/>
                                        <p:tgtEl>
                                          <p:spTgt spid="165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0" dur="500" fill="hold"/>
                                        <p:tgtEl>
                                          <p:spTgt spid="165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1" dur="500"/>
                                        <p:tgtEl>
                                          <p:spTgt spid="16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27500"/>
                            </p:stCondLst>
                            <p:childTnLst>
                              <p:par>
                                <p:cTn id="37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4" dur="500"/>
                                        <p:tgtEl>
                                          <p:spTgt spid="165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5" dur="500"/>
                                        <p:tgtEl>
                                          <p:spTgt spid="165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6" dur="500"/>
                                        <p:tgtEl>
                                          <p:spTgt spid="1659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28000"/>
                            </p:stCondLst>
                            <p:childTnLst>
                              <p:par>
                                <p:cTn id="37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1" dur="500" fill="hold"/>
                                        <p:tgtEl>
                                          <p:spTgt spid="165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500" fill="hold"/>
                                        <p:tgtEl>
                                          <p:spTgt spid="165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3" dur="500"/>
                                        <p:tgtEl>
                                          <p:spTgt spid="16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28500"/>
                            </p:stCondLst>
                            <p:childTnLst>
                              <p:par>
                                <p:cTn id="38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6" dur="500"/>
                                        <p:tgtEl>
                                          <p:spTgt spid="165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500"/>
                                        <p:tgtEl>
                                          <p:spTgt spid="165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8" dur="500"/>
                                        <p:tgtEl>
                                          <p:spTgt spid="1659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29000"/>
                            </p:stCondLst>
                            <p:childTnLst>
                              <p:par>
                                <p:cTn id="39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3" dur="1000" fill="hold"/>
                                        <p:tgtEl>
                                          <p:spTgt spid="165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4" dur="1000" fill="hold"/>
                                        <p:tgtEl>
                                          <p:spTgt spid="165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5" dur="1000"/>
                                        <p:tgtEl>
                                          <p:spTgt spid="165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1" dur="500" fill="hold"/>
                                        <p:tgtEl>
                                          <p:spTgt spid="16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52" grpId="0" animBg="1"/>
      <p:bldP spid="165952" grpId="1" animBg="1"/>
      <p:bldP spid="165953" grpId="0" autoUpdateAnimBg="0"/>
      <p:bldP spid="165954" grpId="0" build="p" autoUpdateAnimBg="0"/>
      <p:bldP spid="165961" grpId="0"/>
      <p:bldP spid="165961" grpId="1"/>
      <p:bldP spid="165962" grpId="0"/>
      <p:bldP spid="165962" grpId="1"/>
      <p:bldP spid="165963" grpId="0"/>
      <p:bldP spid="165963" grpId="1"/>
      <p:bldP spid="165964" grpId="0"/>
      <p:bldP spid="165964" grpId="1"/>
      <p:bldP spid="165965" grpId="0"/>
      <p:bldP spid="165965" grpId="1"/>
      <p:bldP spid="165966" grpId="0"/>
      <p:bldP spid="165966" grpId="1"/>
      <p:bldP spid="165967" grpId="0"/>
      <p:bldP spid="165967" grpId="1"/>
      <p:bldP spid="165968" grpId="0"/>
      <p:bldP spid="165969" grpId="0"/>
      <p:bldP spid="165970" grpId="0"/>
      <p:bldP spid="165971" grpId="0"/>
      <p:bldP spid="165971" grpId="1"/>
      <p:bldP spid="165972" grpId="0"/>
      <p:bldP spid="165972" grpId="1"/>
      <p:bldP spid="165973" grpId="0"/>
      <p:bldP spid="165973" grpId="1"/>
      <p:bldP spid="165974" grpId="0"/>
      <p:bldP spid="165974" grpId="1"/>
      <p:bldP spid="165975" grpId="0"/>
      <p:bldP spid="165975" grpId="1"/>
      <p:bldP spid="165976" grpId="0"/>
      <p:bldP spid="165976" grpId="1"/>
      <p:bldP spid="165977" grpId="0"/>
      <p:bldP spid="165977" grpId="1"/>
      <p:bldP spid="165978" grpId="0"/>
      <p:bldP spid="165978" grpId="1"/>
      <p:bldP spid="165979" grpId="0"/>
      <p:bldP spid="165979" grpId="1"/>
      <p:bldP spid="165980" grpId="0"/>
      <p:bldP spid="165980" grpId="1"/>
      <p:bldP spid="165981" grpId="0"/>
      <p:bldP spid="165981" grpId="1"/>
      <p:bldP spid="165982" grpId="0"/>
      <p:bldP spid="165982" grpId="1"/>
      <p:bldP spid="165983" grpId="0"/>
      <p:bldP spid="165983" grpId="1"/>
      <p:bldP spid="165984" grpId="0"/>
      <p:bldP spid="165984" grpId="1"/>
      <p:bldP spid="165985" grpId="0"/>
      <p:bldP spid="165985" grpId="1"/>
      <p:bldP spid="165986" grpId="0"/>
      <p:bldP spid="165986" grpId="1"/>
      <p:bldP spid="165987" grpId="0"/>
      <p:bldP spid="165987" grpId="1"/>
      <p:bldP spid="165988" grpId="0"/>
      <p:bldP spid="165988" grpId="1"/>
      <p:bldP spid="165989" grpId="0"/>
      <p:bldP spid="165989" grpId="1"/>
      <p:bldP spid="165990" grpId="0"/>
      <p:bldP spid="165990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AutoShape 2"/>
          <p:cNvSpPr>
            <a:spLocks noChangeArrowheads="1"/>
          </p:cNvSpPr>
          <p:nvPr/>
        </p:nvSpPr>
        <p:spPr bwMode="auto">
          <a:xfrm>
            <a:off x="3187293" y="4286478"/>
            <a:ext cx="4310241" cy="990600"/>
          </a:xfrm>
          <a:prstGeom prst="horizontalScroll">
            <a:avLst>
              <a:gd name="adj" fmla="val 12500"/>
            </a:avLst>
          </a:prstGeom>
          <a:solidFill>
            <a:srgbClr val="99CC00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963" name="Rectangle 3"/>
          <p:cNvSpPr>
            <a:spLocks noChangeArrowheads="1"/>
          </p:cNvSpPr>
          <p:nvPr/>
        </p:nvSpPr>
        <p:spPr bwMode="auto">
          <a:xfrm>
            <a:off x="2566989" y="333375"/>
            <a:ext cx="580548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5400" b="1" dirty="0" err="1">
                <a:solidFill>
                  <a:srgbClr val="80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400" b="1" dirty="0">
                <a:solidFill>
                  <a:srgbClr val="800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</a:p>
        </p:txBody>
      </p:sp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2328694" y="1131615"/>
            <a:ext cx="6608763" cy="412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i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ion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br>
              <a:rPr lang="en-US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aOH. </a:t>
            </a:r>
          </a:p>
          <a:p>
            <a:pPr>
              <a:buNone/>
            </a:pP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CIO</a:t>
            </a:r>
            <a:r>
              <a:rPr lang="en-US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aseline="-25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lucozơ</a:t>
            </a:r>
            <a:r>
              <a:rPr lang="en-US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8965" name="Group 5"/>
          <p:cNvGrpSpPr/>
          <p:nvPr/>
        </p:nvGrpSpPr>
        <p:grpSpPr bwMode="auto">
          <a:xfrm>
            <a:off x="7391400" y="1916113"/>
            <a:ext cx="2971800" cy="2971800"/>
            <a:chOff x="1164" y="924"/>
            <a:chExt cx="1908" cy="1908"/>
          </a:xfrm>
        </p:grpSpPr>
        <p:grpSp>
          <p:nvGrpSpPr>
            <p:cNvPr id="168966" name="Group 6"/>
            <p:cNvGrpSpPr/>
            <p:nvPr/>
          </p:nvGrpSpPr>
          <p:grpSpPr bwMode="auto">
            <a:xfrm>
              <a:off x="1164" y="924"/>
              <a:ext cx="1908" cy="1908"/>
              <a:chOff x="1164" y="1488"/>
              <a:chExt cx="1344" cy="1344"/>
            </a:xfrm>
          </p:grpSpPr>
          <p:sp>
            <p:nvSpPr>
              <p:cNvPr id="168967" name="Oval 7"/>
              <p:cNvSpPr>
                <a:spLocks noChangeArrowheads="1"/>
              </p:cNvSpPr>
              <p:nvPr/>
            </p:nvSpPr>
            <p:spPr bwMode="auto">
              <a:xfrm>
                <a:off x="1164" y="1488"/>
                <a:ext cx="1344" cy="1344"/>
              </a:xfrm>
              <a:prstGeom prst="ellipse">
                <a:avLst/>
              </a:prstGeom>
              <a:gradFill rotWithShape="1">
                <a:gsLst>
                  <a:gs pos="0">
                    <a:srgbClr val="3419FB">
                      <a:gamma/>
                      <a:shade val="0"/>
                      <a:invGamma/>
                    </a:srgbClr>
                  </a:gs>
                  <a:gs pos="100000">
                    <a:srgbClr val="3419FB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FF00FF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en-US">
                  <a:solidFill>
                    <a:srgbClr val="FF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8968" name="Oval 8"/>
              <p:cNvSpPr>
                <a:spLocks noChangeArrowheads="1"/>
              </p:cNvSpPr>
              <p:nvPr/>
            </p:nvSpPr>
            <p:spPr bwMode="auto">
              <a:xfrm>
                <a:off x="1212" y="1536"/>
                <a:ext cx="1248" cy="1248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8969" name="Oval 9"/>
              <p:cNvSpPr>
                <a:spLocks noChangeArrowheads="1"/>
              </p:cNvSpPr>
              <p:nvPr/>
            </p:nvSpPr>
            <p:spPr bwMode="auto">
              <a:xfrm>
                <a:off x="1284" y="1608"/>
                <a:ext cx="1104" cy="1104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FB291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8970" name="AutoShape 10"/>
            <p:cNvSpPr>
              <a:spLocks noChangeArrowheads="1"/>
            </p:cNvSpPr>
            <p:nvPr/>
          </p:nvSpPr>
          <p:spPr bwMode="auto">
            <a:xfrm>
              <a:off x="1374" y="1156"/>
              <a:ext cx="1488" cy="1444"/>
            </a:xfrm>
            <a:prstGeom prst="star32">
              <a:avLst>
                <a:gd name="adj" fmla="val 43144"/>
              </a:avLst>
            </a:prstGeom>
            <a:gradFill rotWithShape="1">
              <a:gsLst>
                <a:gs pos="0">
                  <a:srgbClr val="3419FB"/>
                </a:gs>
                <a:gs pos="100000">
                  <a:srgbClr val="3419FB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8971" name="Text Box 11"/>
          <p:cNvSpPr txBox="1">
            <a:spLocks noChangeArrowheads="1"/>
          </p:cNvSpPr>
          <p:nvPr/>
        </p:nvSpPr>
        <p:spPr bwMode="auto">
          <a:xfrm>
            <a:off x="8156576" y="281940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168972" name="Text Box 12"/>
          <p:cNvSpPr txBox="1">
            <a:spLocks noChangeArrowheads="1"/>
          </p:cNvSpPr>
          <p:nvPr/>
        </p:nvSpPr>
        <p:spPr bwMode="auto">
          <a:xfrm>
            <a:off x="8156576" y="281940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168973" name="Text Box 13"/>
          <p:cNvSpPr txBox="1">
            <a:spLocks noChangeArrowheads="1"/>
          </p:cNvSpPr>
          <p:nvPr/>
        </p:nvSpPr>
        <p:spPr bwMode="auto">
          <a:xfrm>
            <a:off x="8156576" y="281940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168974" name="Text Box 14"/>
          <p:cNvSpPr txBox="1">
            <a:spLocks noChangeArrowheads="1"/>
          </p:cNvSpPr>
          <p:nvPr/>
        </p:nvSpPr>
        <p:spPr bwMode="auto">
          <a:xfrm>
            <a:off x="8156576" y="281940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168975" name="Text Box 15"/>
          <p:cNvSpPr txBox="1">
            <a:spLocks noChangeArrowheads="1"/>
          </p:cNvSpPr>
          <p:nvPr/>
        </p:nvSpPr>
        <p:spPr bwMode="auto">
          <a:xfrm>
            <a:off x="8156576" y="281940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168976" name="Text Box 16"/>
          <p:cNvSpPr txBox="1">
            <a:spLocks noChangeArrowheads="1"/>
          </p:cNvSpPr>
          <p:nvPr/>
        </p:nvSpPr>
        <p:spPr bwMode="auto">
          <a:xfrm>
            <a:off x="8156576" y="28178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168977" name="Text Box 17"/>
          <p:cNvSpPr txBox="1">
            <a:spLocks noChangeArrowheads="1"/>
          </p:cNvSpPr>
          <p:nvPr/>
        </p:nvSpPr>
        <p:spPr bwMode="auto">
          <a:xfrm>
            <a:off x="8156576" y="281940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168978" name="Text Box 18"/>
          <p:cNvSpPr txBox="1">
            <a:spLocks noChangeArrowheads="1"/>
          </p:cNvSpPr>
          <p:nvPr/>
        </p:nvSpPr>
        <p:spPr bwMode="auto">
          <a:xfrm>
            <a:off x="8158163" y="281940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168979" name="Text Box 19"/>
          <p:cNvSpPr txBox="1">
            <a:spLocks noChangeArrowheads="1"/>
          </p:cNvSpPr>
          <p:nvPr/>
        </p:nvSpPr>
        <p:spPr bwMode="auto">
          <a:xfrm>
            <a:off x="8162925" y="2819400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168980" name="Text Box 20"/>
          <p:cNvSpPr txBox="1">
            <a:spLocks noChangeArrowheads="1"/>
          </p:cNvSpPr>
          <p:nvPr/>
        </p:nvSpPr>
        <p:spPr bwMode="auto">
          <a:xfrm>
            <a:off x="8153401" y="27543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168981" name="Text Box 21"/>
          <p:cNvSpPr txBox="1">
            <a:spLocks noChangeArrowheads="1"/>
          </p:cNvSpPr>
          <p:nvPr/>
        </p:nvSpPr>
        <p:spPr bwMode="auto">
          <a:xfrm>
            <a:off x="8153401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168982" name="Text Box 22"/>
          <p:cNvSpPr txBox="1">
            <a:spLocks noChangeArrowheads="1"/>
          </p:cNvSpPr>
          <p:nvPr/>
        </p:nvSpPr>
        <p:spPr bwMode="auto">
          <a:xfrm>
            <a:off x="8153401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168983" name="Text Box 23"/>
          <p:cNvSpPr txBox="1">
            <a:spLocks noChangeArrowheads="1"/>
          </p:cNvSpPr>
          <p:nvPr/>
        </p:nvSpPr>
        <p:spPr bwMode="auto">
          <a:xfrm>
            <a:off x="8153400" y="2754314"/>
            <a:ext cx="105702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168984" name="Text Box 24"/>
          <p:cNvSpPr txBox="1">
            <a:spLocks noChangeArrowheads="1"/>
          </p:cNvSpPr>
          <p:nvPr/>
        </p:nvSpPr>
        <p:spPr bwMode="auto">
          <a:xfrm>
            <a:off x="8153400" y="27543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168985" name="Text Box 25"/>
          <p:cNvSpPr txBox="1">
            <a:spLocks noChangeArrowheads="1"/>
          </p:cNvSpPr>
          <p:nvPr/>
        </p:nvSpPr>
        <p:spPr bwMode="auto">
          <a:xfrm>
            <a:off x="8229600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168986" name="Text Box 26"/>
          <p:cNvSpPr txBox="1">
            <a:spLocks noChangeArrowheads="1"/>
          </p:cNvSpPr>
          <p:nvPr/>
        </p:nvSpPr>
        <p:spPr bwMode="auto">
          <a:xfrm>
            <a:off x="8153400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168987" name="Text Box 27"/>
          <p:cNvSpPr txBox="1">
            <a:spLocks noChangeArrowheads="1"/>
          </p:cNvSpPr>
          <p:nvPr/>
        </p:nvSpPr>
        <p:spPr bwMode="auto">
          <a:xfrm>
            <a:off x="8153400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168988" name="Text Box 28"/>
          <p:cNvSpPr txBox="1">
            <a:spLocks noChangeArrowheads="1"/>
          </p:cNvSpPr>
          <p:nvPr/>
        </p:nvSpPr>
        <p:spPr bwMode="auto">
          <a:xfrm>
            <a:off x="8229600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168989" name="Text Box 29"/>
          <p:cNvSpPr txBox="1">
            <a:spLocks noChangeArrowheads="1"/>
          </p:cNvSpPr>
          <p:nvPr/>
        </p:nvSpPr>
        <p:spPr bwMode="auto">
          <a:xfrm>
            <a:off x="8153400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168990" name="Text Box 30"/>
          <p:cNvSpPr txBox="1">
            <a:spLocks noChangeArrowheads="1"/>
          </p:cNvSpPr>
          <p:nvPr/>
        </p:nvSpPr>
        <p:spPr bwMode="auto">
          <a:xfrm>
            <a:off x="8153400" y="27543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168991" name="Text Box 31"/>
          <p:cNvSpPr txBox="1">
            <a:spLocks noChangeArrowheads="1"/>
          </p:cNvSpPr>
          <p:nvPr/>
        </p:nvSpPr>
        <p:spPr bwMode="auto">
          <a:xfrm>
            <a:off x="8153401" y="27543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168992" name="Text Box 32"/>
          <p:cNvSpPr txBox="1">
            <a:spLocks noChangeArrowheads="1"/>
          </p:cNvSpPr>
          <p:nvPr/>
        </p:nvSpPr>
        <p:spPr bwMode="auto">
          <a:xfrm>
            <a:off x="8153400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</a:p>
        </p:txBody>
      </p:sp>
      <p:sp>
        <p:nvSpPr>
          <p:cNvPr id="168993" name="Text Box 33"/>
          <p:cNvSpPr txBox="1">
            <a:spLocks noChangeArrowheads="1"/>
          </p:cNvSpPr>
          <p:nvPr/>
        </p:nvSpPr>
        <p:spPr bwMode="auto">
          <a:xfrm>
            <a:off x="8153400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</a:p>
        </p:txBody>
      </p:sp>
      <p:sp>
        <p:nvSpPr>
          <p:cNvPr id="168994" name="Text Box 34"/>
          <p:cNvSpPr txBox="1">
            <a:spLocks noChangeArrowheads="1"/>
          </p:cNvSpPr>
          <p:nvPr/>
        </p:nvSpPr>
        <p:spPr bwMode="auto">
          <a:xfrm>
            <a:off x="8153400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</a:p>
        </p:txBody>
      </p:sp>
      <p:sp>
        <p:nvSpPr>
          <p:cNvPr id="168995" name="Text Box 35"/>
          <p:cNvSpPr txBox="1">
            <a:spLocks noChangeArrowheads="1"/>
          </p:cNvSpPr>
          <p:nvPr/>
        </p:nvSpPr>
        <p:spPr bwMode="auto">
          <a:xfrm>
            <a:off x="8153400" y="27543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</a:p>
        </p:txBody>
      </p:sp>
      <p:sp>
        <p:nvSpPr>
          <p:cNvPr id="168996" name="Text Box 36"/>
          <p:cNvSpPr txBox="1">
            <a:spLocks noChangeArrowheads="1"/>
          </p:cNvSpPr>
          <p:nvPr/>
        </p:nvSpPr>
        <p:spPr bwMode="auto">
          <a:xfrm>
            <a:off x="8153400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</a:p>
        </p:txBody>
      </p:sp>
      <p:sp>
        <p:nvSpPr>
          <p:cNvPr id="168997" name="Text Box 37"/>
          <p:cNvSpPr txBox="1">
            <a:spLocks noChangeArrowheads="1"/>
          </p:cNvSpPr>
          <p:nvPr/>
        </p:nvSpPr>
        <p:spPr bwMode="auto">
          <a:xfrm>
            <a:off x="8153400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</a:p>
        </p:txBody>
      </p:sp>
      <p:sp>
        <p:nvSpPr>
          <p:cNvPr id="168998" name="Text Box 38"/>
          <p:cNvSpPr txBox="1">
            <a:spLocks noChangeArrowheads="1"/>
          </p:cNvSpPr>
          <p:nvPr/>
        </p:nvSpPr>
        <p:spPr bwMode="auto">
          <a:xfrm>
            <a:off x="8153400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</a:p>
        </p:txBody>
      </p:sp>
      <p:sp>
        <p:nvSpPr>
          <p:cNvPr id="168999" name="Text Box 39"/>
          <p:cNvSpPr txBox="1">
            <a:spLocks noChangeArrowheads="1"/>
          </p:cNvSpPr>
          <p:nvPr/>
        </p:nvSpPr>
        <p:spPr bwMode="auto">
          <a:xfrm>
            <a:off x="8153400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</a:p>
        </p:txBody>
      </p:sp>
      <p:sp>
        <p:nvSpPr>
          <p:cNvPr id="169000" name="Text Box 40"/>
          <p:cNvSpPr txBox="1">
            <a:spLocks noChangeArrowheads="1"/>
          </p:cNvSpPr>
          <p:nvPr/>
        </p:nvSpPr>
        <p:spPr bwMode="auto">
          <a:xfrm>
            <a:off x="8153400" y="2830514"/>
            <a:ext cx="11079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7200" b="1" dirty="0">
                <a:solidFill>
                  <a:srgbClr val="F4F4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295" y="127635"/>
            <a:ext cx="1737360" cy="1325880"/>
          </a:xfrm>
          <a:prstGeom prst="rect">
            <a:avLst/>
          </a:prstGeom>
          <a:effectLst>
            <a:glow rad="101600">
              <a:srgbClr val="FFFF00">
                <a:alpha val="60000"/>
              </a:srgbClr>
            </a:glow>
          </a:effectLst>
        </p:spPr>
      </p:pic>
      <p:pic>
        <p:nvPicPr>
          <p:cNvPr id="11" name="Content Placeholder 10">
            <a:hlinkClick r:id="rId4" action="ppaction://hlinksldjump" tooltip="Slide 30"/>
          </p:cNvPr>
          <p:cNvPicPr>
            <a:picLocks noGrp="1" noChangeAspect="1"/>
          </p:cNvPicPr>
          <p:nvPr>
            <p:ph sz="half" idx="2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7525" y="4526280"/>
            <a:ext cx="2784475" cy="2393950"/>
          </a:xfrm>
          <a:prstGeom prst="rect">
            <a:avLst/>
          </a:prstGeom>
        </p:spPr>
      </p:pic>
      <p:pic>
        <p:nvPicPr>
          <p:cNvPr id="4" name="Content Placeholder 3">
            <a:hlinkClick r:id="" action="ppaction://noaction"/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5638" b="89991" l="40107" r="54961"/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297" t="44232" r="46040" b="5871"/>
          <a:stretch>
            <a:fillRect/>
          </a:stretch>
        </p:blipFill>
        <p:spPr>
          <a:xfrm>
            <a:off x="455103" y="2817878"/>
            <a:ext cx="1571467" cy="3712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689939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8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8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8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8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8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8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8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8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8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8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500"/>
                            </p:stCondLst>
                            <p:childTnLst>
                              <p:par>
                                <p:cTn id="7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000"/>
                            </p:stCondLst>
                            <p:childTnLst>
                              <p:par>
                                <p:cTn id="8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500"/>
                            </p:stCondLst>
                            <p:childTnLst>
                              <p:par>
                                <p:cTn id="9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6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4000"/>
                            </p:stCondLst>
                            <p:childTnLst>
                              <p:par>
                                <p:cTn id="9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1689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4500"/>
                            </p:stCondLst>
                            <p:childTnLst>
                              <p:par>
                                <p:cTn id="10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6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0"/>
                            </p:stCondLst>
                            <p:childTnLst>
                              <p:par>
                                <p:cTn id="10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689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500"/>
                            </p:stCondLst>
                            <p:childTnLst>
                              <p:par>
                                <p:cTn id="1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6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6000"/>
                            </p:stCondLst>
                            <p:childTnLst>
                              <p:par>
                                <p:cTn id="12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1689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6500"/>
                            </p:stCondLst>
                            <p:childTnLst>
                              <p:par>
                                <p:cTn id="1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6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7000"/>
                            </p:stCondLst>
                            <p:childTnLst>
                              <p:par>
                                <p:cTn id="133" presetID="5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1689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7500"/>
                            </p:stCondLst>
                            <p:childTnLst>
                              <p:par>
                                <p:cTn id="13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6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8000"/>
                            </p:stCondLst>
                            <p:childTnLst>
                              <p:par>
                                <p:cTn id="14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689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8500"/>
                            </p:stCondLst>
                            <p:childTnLst>
                              <p:par>
                                <p:cTn id="15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6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9000"/>
                            </p:stCondLst>
                            <p:childTnLst>
                              <p:par>
                                <p:cTn id="15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8" dur="500"/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1689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9500"/>
                            </p:stCondLst>
                            <p:childTnLst>
                              <p:par>
                                <p:cTn id="16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6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000"/>
                            </p:stCondLst>
                            <p:childTnLst>
                              <p:par>
                                <p:cTn id="16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1689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6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/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1689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1500"/>
                            </p:stCondLst>
                            <p:childTnLst>
                              <p:par>
                                <p:cTn id="18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6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2000"/>
                            </p:stCondLst>
                            <p:childTnLst>
                              <p:par>
                                <p:cTn id="193" presetID="53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4" dur="500"/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/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1689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12500"/>
                            </p:stCondLst>
                            <p:childTnLst>
                              <p:par>
                                <p:cTn id="19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16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3000"/>
                            </p:stCondLst>
                            <p:childTnLst>
                              <p:par>
                                <p:cTn id="20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1689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13500"/>
                            </p:stCondLst>
                            <p:childTnLst>
                              <p:par>
                                <p:cTn id="2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16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14000"/>
                            </p:stCondLst>
                            <p:childTnLst>
                              <p:par>
                                <p:cTn id="21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8" dur="500"/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1689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14500"/>
                            </p:stCondLst>
                            <p:childTnLst>
                              <p:par>
                                <p:cTn id="2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16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5000"/>
                            </p:stCondLst>
                            <p:childTnLst>
                              <p:par>
                                <p:cTn id="22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/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1689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15500"/>
                            </p:stCondLst>
                            <p:childTnLst>
                              <p:par>
                                <p:cTn id="23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16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16000"/>
                            </p:stCondLst>
                            <p:childTnLst>
                              <p:par>
                                <p:cTn id="24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2" dur="500"/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500"/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4" dur="500"/>
                                        <p:tgtEl>
                                          <p:spTgt spid="1689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16500"/>
                            </p:stCondLst>
                            <p:childTnLst>
                              <p:par>
                                <p:cTn id="24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168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17000"/>
                            </p:stCondLst>
                            <p:childTnLst>
                              <p:par>
                                <p:cTn id="25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4" dur="500"/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500"/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1689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17500"/>
                            </p:stCondLst>
                            <p:childTnLst>
                              <p:par>
                                <p:cTn id="25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168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18000"/>
                            </p:stCondLst>
                            <p:childTnLst>
                              <p:par>
                                <p:cTn id="26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6" dur="500"/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500"/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8" dur="500"/>
                                        <p:tgtEl>
                                          <p:spTgt spid="1689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18500"/>
                            </p:stCondLst>
                            <p:childTnLst>
                              <p:par>
                                <p:cTn id="27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3" dur="500" fill="hold"/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168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19000"/>
                            </p:stCondLst>
                            <p:childTnLst>
                              <p:par>
                                <p:cTn id="27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8" dur="500"/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500"/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1689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19500"/>
                            </p:stCondLst>
                            <p:childTnLst>
                              <p:par>
                                <p:cTn id="28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5" dur="500" fill="hold"/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500" fill="hold"/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168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20000"/>
                            </p:stCondLst>
                            <p:childTnLst>
                              <p:par>
                                <p:cTn id="28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0" dur="500"/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500"/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1689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20500"/>
                            </p:stCondLst>
                            <p:childTnLst>
                              <p:par>
                                <p:cTn id="29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7" dur="500" fill="hold"/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500" fill="hold"/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9" dur="500"/>
                                        <p:tgtEl>
                                          <p:spTgt spid="16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21000"/>
                            </p:stCondLst>
                            <p:childTnLst>
                              <p:par>
                                <p:cTn id="30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2" dur="500"/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500"/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4" dur="500"/>
                                        <p:tgtEl>
                                          <p:spTgt spid="1689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21500"/>
                            </p:stCondLst>
                            <p:childTnLst>
                              <p:par>
                                <p:cTn id="30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9" dur="500" fill="hold"/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500" fill="hold"/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1" dur="500"/>
                                        <p:tgtEl>
                                          <p:spTgt spid="1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22000"/>
                            </p:stCondLst>
                            <p:childTnLst>
                              <p:par>
                                <p:cTn id="31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4" dur="500"/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500"/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1689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22500"/>
                            </p:stCondLst>
                            <p:childTnLst>
                              <p:par>
                                <p:cTn id="3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1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23000"/>
                            </p:stCondLst>
                            <p:childTnLst>
                              <p:par>
                                <p:cTn id="32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6" dur="500"/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500"/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8" dur="500"/>
                                        <p:tgtEl>
                                          <p:spTgt spid="1689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23500"/>
                            </p:stCondLst>
                            <p:childTnLst>
                              <p:par>
                                <p:cTn id="3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3" dur="500" fill="hold"/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500" fill="hold"/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5" dur="500"/>
                                        <p:tgtEl>
                                          <p:spTgt spid="1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24000"/>
                            </p:stCondLst>
                            <p:childTnLst>
                              <p:par>
                                <p:cTn id="337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8" dur="500"/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500"/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0" dur="500"/>
                                        <p:tgtEl>
                                          <p:spTgt spid="1689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24500"/>
                            </p:stCondLst>
                            <p:childTnLst>
                              <p:par>
                                <p:cTn id="3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5" dur="500" fill="hold"/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500" fill="hold"/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7" dur="500"/>
                                        <p:tgtEl>
                                          <p:spTgt spid="1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25000"/>
                            </p:stCondLst>
                            <p:childTnLst>
                              <p:par>
                                <p:cTn id="349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0" dur="500"/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500"/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2" dur="500"/>
                                        <p:tgtEl>
                                          <p:spTgt spid="1689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25500"/>
                            </p:stCondLst>
                            <p:childTnLst>
                              <p:par>
                                <p:cTn id="35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7" dur="500" fill="hold"/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500" fill="hold"/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9" dur="500"/>
                                        <p:tgtEl>
                                          <p:spTgt spid="1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26000"/>
                            </p:stCondLst>
                            <p:childTnLst>
                              <p:par>
                                <p:cTn id="361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2" dur="500"/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500"/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4" dur="500"/>
                                        <p:tgtEl>
                                          <p:spTgt spid="1689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26500"/>
                            </p:stCondLst>
                            <p:childTnLst>
                              <p:par>
                                <p:cTn id="3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9" dur="500" fill="hold"/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0" dur="500" fill="hold"/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1" dur="500"/>
                                        <p:tgtEl>
                                          <p:spTgt spid="16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27000"/>
                            </p:stCondLst>
                            <p:childTnLst>
                              <p:par>
                                <p:cTn id="373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4" dur="500"/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5" dur="500"/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6" dur="500"/>
                                        <p:tgtEl>
                                          <p:spTgt spid="1689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27500"/>
                            </p:stCondLst>
                            <p:childTnLst>
                              <p:par>
                                <p:cTn id="37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1" dur="500" fill="hold"/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500" fill="hold"/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3" dur="500"/>
                                        <p:tgtEl>
                                          <p:spTgt spid="16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28000"/>
                            </p:stCondLst>
                            <p:childTnLst>
                              <p:par>
                                <p:cTn id="385" presetID="53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6" dur="500"/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500"/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8" dur="500"/>
                                        <p:tgtEl>
                                          <p:spTgt spid="1690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28500"/>
                            </p:stCondLst>
                            <p:childTnLst>
                              <p:par>
                                <p:cTn id="39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3" dur="1000" fill="hold"/>
                                        <p:tgtEl>
                                          <p:spTgt spid="168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4" dur="1000" fill="hold"/>
                                        <p:tgtEl>
                                          <p:spTgt spid="168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5" dur="1000"/>
                                        <p:tgtEl>
                                          <p:spTgt spid="16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1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 animBg="1"/>
      <p:bldP spid="168962" grpId="1" animBg="1"/>
      <p:bldP spid="168963" grpId="0" autoUpdateAnimBg="0"/>
      <p:bldP spid="168964" grpId="0" build="p" autoUpdateAnimBg="0"/>
      <p:bldP spid="168971" grpId="0"/>
      <p:bldP spid="168971" grpId="1"/>
      <p:bldP spid="168972" grpId="0"/>
      <p:bldP spid="168972" grpId="1"/>
      <p:bldP spid="168973" grpId="0"/>
      <p:bldP spid="168973" grpId="1"/>
      <p:bldP spid="168974" grpId="0"/>
      <p:bldP spid="168974" grpId="1"/>
      <p:bldP spid="168975" grpId="0"/>
      <p:bldP spid="168975" grpId="1"/>
      <p:bldP spid="168976" grpId="0"/>
      <p:bldP spid="168976" grpId="1"/>
      <p:bldP spid="168977" grpId="0"/>
      <p:bldP spid="168977" grpId="1"/>
      <p:bldP spid="168978" grpId="0"/>
      <p:bldP spid="168979" grpId="0"/>
      <p:bldP spid="168980" grpId="0"/>
      <p:bldP spid="168981" grpId="0"/>
      <p:bldP spid="168981" grpId="1"/>
      <p:bldP spid="168982" grpId="0"/>
      <p:bldP spid="168982" grpId="1"/>
      <p:bldP spid="168983" grpId="0"/>
      <p:bldP spid="168983" grpId="1"/>
      <p:bldP spid="168984" grpId="0"/>
      <p:bldP spid="168984" grpId="1"/>
      <p:bldP spid="168985" grpId="0"/>
      <p:bldP spid="168985" grpId="1"/>
      <p:bldP spid="168986" grpId="0"/>
      <p:bldP spid="168986" grpId="1"/>
      <p:bldP spid="168987" grpId="0"/>
      <p:bldP spid="168987" grpId="1"/>
      <p:bldP spid="168988" grpId="0"/>
      <p:bldP spid="168988" grpId="1"/>
      <p:bldP spid="168989" grpId="0"/>
      <p:bldP spid="168989" grpId="1"/>
      <p:bldP spid="168990" grpId="0"/>
      <p:bldP spid="168990" grpId="1"/>
      <p:bldP spid="168991" grpId="0"/>
      <p:bldP spid="168991" grpId="1"/>
      <p:bldP spid="168992" grpId="0"/>
      <p:bldP spid="168992" grpId="1"/>
      <p:bldP spid="168993" grpId="0"/>
      <p:bldP spid="168993" grpId="1"/>
      <p:bldP spid="168994" grpId="0"/>
      <p:bldP spid="168994" grpId="1"/>
      <p:bldP spid="168995" grpId="0"/>
      <p:bldP spid="168995" grpId="1"/>
      <p:bldP spid="168996" grpId="0"/>
      <p:bldP spid="168996" grpId="1"/>
      <p:bldP spid="168997" grpId="0"/>
      <p:bldP spid="168997" grpId="1"/>
      <p:bldP spid="168998" grpId="0"/>
      <p:bldP spid="168998" grpId="1"/>
      <p:bldP spid="168999" grpId="0"/>
      <p:bldP spid="168999" grpId="1"/>
      <p:bldP spid="169000" grpId="0"/>
      <p:bldP spid="169000" grpId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" name="Google Shape;2334;p52"/>
          <p:cNvSpPr txBox="1">
            <a:spLocks noGrp="1"/>
          </p:cNvSpPr>
          <p:nvPr>
            <p:ph type="title"/>
          </p:nvPr>
        </p:nvSpPr>
        <p:spPr>
          <a:xfrm>
            <a:off x="1038248" y="1059048"/>
            <a:ext cx="6040400" cy="15824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lvl="0"/>
            <a:r>
              <a:rPr lang="en" sz="9600" dirty="0">
                <a:solidFill>
                  <a:schemeClr val="accent1">
                    <a:lumMod val="50000"/>
                  </a:schemeClr>
                </a:solidFill>
              </a:rPr>
              <a:t>THANKS!</a:t>
            </a:r>
            <a:endParaRPr sz="9600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2335" name="Google Shape;2335;p52"/>
          <p:cNvCxnSpPr/>
          <p:nvPr/>
        </p:nvCxnSpPr>
        <p:spPr>
          <a:xfrm rot="10800000">
            <a:off x="1066476" y="2840883"/>
            <a:ext cx="5623600" cy="0"/>
          </a:xfrm>
          <a:prstGeom prst="straightConnector1">
            <a:avLst/>
          </a:prstGeom>
          <a:noFill/>
          <a:ln w="9525" cap="flat" cmpd="sng">
            <a:solidFill>
              <a:schemeClr val="accent6"/>
            </a:solidFill>
            <a:prstDash val="dash"/>
            <a:round/>
            <a:headEnd type="none" w="med" len="med"/>
            <a:tailEnd type="none" w="med" len="med"/>
          </a:ln>
        </p:spPr>
      </p:cxnSp>
      <p:grpSp>
        <p:nvGrpSpPr>
          <p:cNvPr id="2389" name="Google Shape;2389;p52"/>
          <p:cNvGrpSpPr/>
          <p:nvPr/>
        </p:nvGrpSpPr>
        <p:grpSpPr>
          <a:xfrm>
            <a:off x="11646949" y="696521"/>
            <a:ext cx="180649" cy="180735"/>
            <a:chOff x="3440975" y="957025"/>
            <a:chExt cx="158150" cy="158225"/>
          </a:xfrm>
        </p:grpSpPr>
        <p:sp>
          <p:nvSpPr>
            <p:cNvPr id="2390" name="Google Shape;2390;p52"/>
            <p:cNvSpPr/>
            <p:nvPr/>
          </p:nvSpPr>
          <p:spPr>
            <a:xfrm>
              <a:off x="3510900" y="957025"/>
              <a:ext cx="18300" cy="158225"/>
            </a:xfrm>
            <a:custGeom>
              <a:avLst/>
              <a:gdLst/>
              <a:ahLst/>
              <a:cxnLst/>
              <a:rect l="l" t="t" r="r" b="b"/>
              <a:pathLst>
                <a:path w="732" h="6329" extrusionOk="0">
                  <a:moveTo>
                    <a:pt x="1" y="1"/>
                  </a:moveTo>
                  <a:lnTo>
                    <a:pt x="1" y="6328"/>
                  </a:lnTo>
                  <a:lnTo>
                    <a:pt x="732" y="6328"/>
                  </a:lnTo>
                  <a:lnTo>
                    <a:pt x="732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391" name="Google Shape;2391;p52"/>
            <p:cNvSpPr/>
            <p:nvPr/>
          </p:nvSpPr>
          <p:spPr>
            <a:xfrm>
              <a:off x="3440975" y="1027025"/>
              <a:ext cx="158150" cy="18275"/>
            </a:xfrm>
            <a:custGeom>
              <a:avLst/>
              <a:gdLst/>
              <a:ahLst/>
              <a:cxnLst/>
              <a:rect l="l" t="t" r="r" b="b"/>
              <a:pathLst>
                <a:path w="6326" h="731" extrusionOk="0">
                  <a:moveTo>
                    <a:pt x="1" y="0"/>
                  </a:moveTo>
                  <a:lnTo>
                    <a:pt x="1" y="731"/>
                  </a:lnTo>
                  <a:lnTo>
                    <a:pt x="6326" y="731"/>
                  </a:lnTo>
                  <a:lnTo>
                    <a:pt x="632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2392" name="Google Shape;2392;p52"/>
          <p:cNvGrpSpPr/>
          <p:nvPr/>
        </p:nvGrpSpPr>
        <p:grpSpPr>
          <a:xfrm>
            <a:off x="11166075" y="347391"/>
            <a:ext cx="309580" cy="309477"/>
            <a:chOff x="2909075" y="5346425"/>
            <a:chExt cx="129200" cy="129150"/>
          </a:xfrm>
        </p:grpSpPr>
        <p:sp>
          <p:nvSpPr>
            <p:cNvPr id="2393" name="Google Shape;2393;p52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394" name="Google Shape;2394;p52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70" name="Google Shape;2960;p65"/>
          <p:cNvGrpSpPr/>
          <p:nvPr/>
        </p:nvGrpSpPr>
        <p:grpSpPr>
          <a:xfrm>
            <a:off x="249385" y="3823049"/>
            <a:ext cx="1477273" cy="1869828"/>
            <a:chOff x="5807111" y="1016085"/>
            <a:chExt cx="1083681" cy="1371646"/>
          </a:xfrm>
        </p:grpSpPr>
        <p:sp>
          <p:nvSpPr>
            <p:cNvPr id="71" name="Google Shape;2961;p65"/>
            <p:cNvSpPr/>
            <p:nvPr/>
          </p:nvSpPr>
          <p:spPr>
            <a:xfrm>
              <a:off x="6233859" y="2266041"/>
              <a:ext cx="224299" cy="112096"/>
            </a:xfrm>
            <a:custGeom>
              <a:avLst/>
              <a:gdLst/>
              <a:ahLst/>
              <a:cxnLst/>
              <a:rect l="l" t="t" r="r" b="b"/>
              <a:pathLst>
                <a:path w="8346" h="4171" extrusionOk="0">
                  <a:moveTo>
                    <a:pt x="1" y="0"/>
                  </a:moveTo>
                  <a:cubicBezTo>
                    <a:pt x="1" y="2303"/>
                    <a:pt x="1868" y="4170"/>
                    <a:pt x="4171" y="4170"/>
                  </a:cubicBezTo>
                  <a:cubicBezTo>
                    <a:pt x="6477" y="4170"/>
                    <a:pt x="8346" y="2303"/>
                    <a:pt x="83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2" name="Google Shape;2962;p65"/>
            <p:cNvSpPr/>
            <p:nvPr/>
          </p:nvSpPr>
          <p:spPr>
            <a:xfrm>
              <a:off x="6109293" y="2145910"/>
              <a:ext cx="473511" cy="120158"/>
            </a:xfrm>
            <a:custGeom>
              <a:avLst/>
              <a:gdLst/>
              <a:ahLst/>
              <a:cxnLst/>
              <a:rect l="l" t="t" r="r" b="b"/>
              <a:pathLst>
                <a:path w="17619" h="4471" extrusionOk="0">
                  <a:moveTo>
                    <a:pt x="1926" y="1"/>
                  </a:moveTo>
                  <a:cubicBezTo>
                    <a:pt x="859" y="5"/>
                    <a:pt x="0" y="869"/>
                    <a:pt x="2" y="1933"/>
                  </a:cubicBezTo>
                  <a:lnTo>
                    <a:pt x="2" y="2547"/>
                  </a:lnTo>
                  <a:cubicBezTo>
                    <a:pt x="2" y="3609"/>
                    <a:pt x="862" y="4470"/>
                    <a:pt x="1926" y="4470"/>
                  </a:cubicBezTo>
                  <a:lnTo>
                    <a:pt x="15691" y="4470"/>
                  </a:lnTo>
                  <a:cubicBezTo>
                    <a:pt x="15692" y="4470"/>
                    <a:pt x="15694" y="4470"/>
                    <a:pt x="15695" y="4470"/>
                  </a:cubicBezTo>
                  <a:cubicBezTo>
                    <a:pt x="16755" y="4470"/>
                    <a:pt x="17616" y="3607"/>
                    <a:pt x="17616" y="2547"/>
                  </a:cubicBezTo>
                  <a:lnTo>
                    <a:pt x="17616" y="1933"/>
                  </a:lnTo>
                  <a:cubicBezTo>
                    <a:pt x="17619" y="867"/>
                    <a:pt x="16755" y="1"/>
                    <a:pt x="1569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3" name="Google Shape;2963;p65"/>
            <p:cNvSpPr/>
            <p:nvPr/>
          </p:nvSpPr>
          <p:spPr>
            <a:xfrm>
              <a:off x="6109347" y="2025859"/>
              <a:ext cx="473403" cy="120078"/>
            </a:xfrm>
            <a:custGeom>
              <a:avLst/>
              <a:gdLst/>
              <a:ahLst/>
              <a:cxnLst/>
              <a:rect l="l" t="t" r="r" b="b"/>
              <a:pathLst>
                <a:path w="17615" h="4468" extrusionOk="0">
                  <a:moveTo>
                    <a:pt x="1924" y="1"/>
                  </a:moveTo>
                  <a:cubicBezTo>
                    <a:pt x="860" y="3"/>
                    <a:pt x="0" y="865"/>
                    <a:pt x="0" y="1926"/>
                  </a:cubicBezTo>
                  <a:lnTo>
                    <a:pt x="0" y="2545"/>
                  </a:lnTo>
                  <a:cubicBezTo>
                    <a:pt x="0" y="3606"/>
                    <a:pt x="862" y="4468"/>
                    <a:pt x="1924" y="4468"/>
                  </a:cubicBezTo>
                  <a:lnTo>
                    <a:pt x="15689" y="4468"/>
                  </a:lnTo>
                  <a:cubicBezTo>
                    <a:pt x="15690" y="4468"/>
                    <a:pt x="15692" y="4468"/>
                    <a:pt x="15693" y="4468"/>
                  </a:cubicBezTo>
                  <a:cubicBezTo>
                    <a:pt x="16753" y="4468"/>
                    <a:pt x="17614" y="3607"/>
                    <a:pt x="17614" y="2545"/>
                  </a:cubicBezTo>
                  <a:lnTo>
                    <a:pt x="17614" y="1926"/>
                  </a:lnTo>
                  <a:cubicBezTo>
                    <a:pt x="17614" y="862"/>
                    <a:pt x="16751" y="1"/>
                    <a:pt x="1568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4" name="Google Shape;2964;p65"/>
            <p:cNvSpPr/>
            <p:nvPr/>
          </p:nvSpPr>
          <p:spPr>
            <a:xfrm>
              <a:off x="6249151" y="1700537"/>
              <a:ext cx="193903" cy="325349"/>
            </a:xfrm>
            <a:custGeom>
              <a:avLst/>
              <a:gdLst/>
              <a:ahLst/>
              <a:cxnLst/>
              <a:rect l="l" t="t" r="r" b="b"/>
              <a:pathLst>
                <a:path w="7215" h="12106" extrusionOk="0">
                  <a:moveTo>
                    <a:pt x="1" y="0"/>
                  </a:moveTo>
                  <a:lnTo>
                    <a:pt x="1" y="11876"/>
                  </a:lnTo>
                  <a:lnTo>
                    <a:pt x="1" y="12106"/>
                  </a:lnTo>
                  <a:lnTo>
                    <a:pt x="7214" y="12106"/>
                  </a:lnTo>
                  <a:lnTo>
                    <a:pt x="7214" y="11876"/>
                  </a:lnTo>
                  <a:lnTo>
                    <a:pt x="721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5" name="Google Shape;2965;p65"/>
            <p:cNvSpPr/>
            <p:nvPr/>
          </p:nvSpPr>
          <p:spPr>
            <a:xfrm>
              <a:off x="6161323" y="1605642"/>
              <a:ext cx="87854" cy="94922"/>
            </a:xfrm>
            <a:custGeom>
              <a:avLst/>
              <a:gdLst/>
              <a:ahLst/>
              <a:cxnLst/>
              <a:rect l="l" t="t" r="r" b="b"/>
              <a:pathLst>
                <a:path w="3269" h="3532" extrusionOk="0">
                  <a:moveTo>
                    <a:pt x="1636" y="0"/>
                  </a:moveTo>
                  <a:cubicBezTo>
                    <a:pt x="734" y="0"/>
                    <a:pt x="3" y="731"/>
                    <a:pt x="3" y="1633"/>
                  </a:cubicBezTo>
                  <a:lnTo>
                    <a:pt x="3" y="1894"/>
                  </a:lnTo>
                  <a:cubicBezTo>
                    <a:pt x="1" y="2796"/>
                    <a:pt x="732" y="3529"/>
                    <a:pt x="1634" y="3531"/>
                  </a:cubicBezTo>
                  <a:lnTo>
                    <a:pt x="3269" y="3531"/>
                  </a:lnTo>
                  <a:lnTo>
                    <a:pt x="3269" y="1633"/>
                  </a:lnTo>
                  <a:cubicBezTo>
                    <a:pt x="3269" y="731"/>
                    <a:pt x="2538" y="0"/>
                    <a:pt x="16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6" name="Google Shape;2966;p65"/>
            <p:cNvSpPr/>
            <p:nvPr/>
          </p:nvSpPr>
          <p:spPr>
            <a:xfrm>
              <a:off x="6443027" y="1605642"/>
              <a:ext cx="87854" cy="94922"/>
            </a:xfrm>
            <a:custGeom>
              <a:avLst/>
              <a:gdLst/>
              <a:ahLst/>
              <a:cxnLst/>
              <a:rect l="l" t="t" r="r" b="b"/>
              <a:pathLst>
                <a:path w="3269" h="3532" extrusionOk="0">
                  <a:moveTo>
                    <a:pt x="1633" y="0"/>
                  </a:moveTo>
                  <a:cubicBezTo>
                    <a:pt x="731" y="0"/>
                    <a:pt x="0" y="731"/>
                    <a:pt x="0" y="1633"/>
                  </a:cubicBezTo>
                  <a:lnTo>
                    <a:pt x="0" y="3531"/>
                  </a:lnTo>
                  <a:lnTo>
                    <a:pt x="1631" y="3531"/>
                  </a:lnTo>
                  <a:cubicBezTo>
                    <a:pt x="2535" y="3531"/>
                    <a:pt x="3268" y="2798"/>
                    <a:pt x="3266" y="1894"/>
                  </a:cubicBezTo>
                  <a:lnTo>
                    <a:pt x="3266" y="1633"/>
                  </a:lnTo>
                  <a:cubicBezTo>
                    <a:pt x="3266" y="731"/>
                    <a:pt x="2535" y="0"/>
                    <a:pt x="163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7" name="Google Shape;2967;p65"/>
            <p:cNvSpPr/>
            <p:nvPr/>
          </p:nvSpPr>
          <p:spPr>
            <a:xfrm>
              <a:off x="5919610" y="1134792"/>
              <a:ext cx="853012" cy="891094"/>
            </a:xfrm>
            <a:custGeom>
              <a:avLst/>
              <a:gdLst/>
              <a:ahLst/>
              <a:cxnLst/>
              <a:rect l="l" t="t" r="r" b="b"/>
              <a:pathLst>
                <a:path w="31740" h="33157" extrusionOk="0">
                  <a:moveTo>
                    <a:pt x="15866" y="1"/>
                  </a:moveTo>
                  <a:cubicBezTo>
                    <a:pt x="7099" y="1"/>
                    <a:pt x="0" y="6447"/>
                    <a:pt x="0" y="14394"/>
                  </a:cubicBezTo>
                  <a:cubicBezTo>
                    <a:pt x="0" y="20188"/>
                    <a:pt x="3770" y="25172"/>
                    <a:pt x="9208" y="27455"/>
                  </a:cubicBezTo>
                  <a:lnTo>
                    <a:pt x="9208" y="33157"/>
                  </a:lnTo>
                  <a:lnTo>
                    <a:pt x="12263" y="33157"/>
                  </a:lnTo>
                  <a:lnTo>
                    <a:pt x="12263" y="21051"/>
                  </a:lnTo>
                  <a:lnTo>
                    <a:pt x="10628" y="21051"/>
                  </a:lnTo>
                  <a:cubicBezTo>
                    <a:pt x="9726" y="21049"/>
                    <a:pt x="8995" y="20316"/>
                    <a:pt x="8997" y="19414"/>
                  </a:cubicBezTo>
                  <a:lnTo>
                    <a:pt x="8997" y="19153"/>
                  </a:lnTo>
                  <a:cubicBezTo>
                    <a:pt x="8997" y="18251"/>
                    <a:pt x="9728" y="17520"/>
                    <a:pt x="10630" y="17520"/>
                  </a:cubicBezTo>
                  <a:cubicBezTo>
                    <a:pt x="11532" y="17520"/>
                    <a:pt x="12263" y="18251"/>
                    <a:pt x="12263" y="19153"/>
                  </a:cubicBezTo>
                  <a:lnTo>
                    <a:pt x="12263" y="21051"/>
                  </a:lnTo>
                  <a:lnTo>
                    <a:pt x="19474" y="21051"/>
                  </a:lnTo>
                  <a:lnTo>
                    <a:pt x="19474" y="19153"/>
                  </a:lnTo>
                  <a:cubicBezTo>
                    <a:pt x="19476" y="18251"/>
                    <a:pt x="20207" y="17520"/>
                    <a:pt x="21109" y="17520"/>
                  </a:cubicBezTo>
                  <a:cubicBezTo>
                    <a:pt x="22011" y="17520"/>
                    <a:pt x="22742" y="18251"/>
                    <a:pt x="22742" y="19153"/>
                  </a:cubicBezTo>
                  <a:lnTo>
                    <a:pt x="22742" y="19414"/>
                  </a:lnTo>
                  <a:cubicBezTo>
                    <a:pt x="22744" y="20318"/>
                    <a:pt x="22011" y="21051"/>
                    <a:pt x="21107" y="21051"/>
                  </a:cubicBezTo>
                  <a:lnTo>
                    <a:pt x="19476" y="21051"/>
                  </a:lnTo>
                  <a:lnTo>
                    <a:pt x="19476" y="33157"/>
                  </a:lnTo>
                  <a:lnTo>
                    <a:pt x="22524" y="33157"/>
                  </a:lnTo>
                  <a:lnTo>
                    <a:pt x="22524" y="27455"/>
                  </a:lnTo>
                  <a:cubicBezTo>
                    <a:pt x="27961" y="25172"/>
                    <a:pt x="31739" y="20188"/>
                    <a:pt x="31739" y="14394"/>
                  </a:cubicBezTo>
                  <a:cubicBezTo>
                    <a:pt x="31739" y="6447"/>
                    <a:pt x="24632" y="1"/>
                    <a:pt x="1586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8" name="Google Shape;2968;p65"/>
            <p:cNvSpPr/>
            <p:nvPr/>
          </p:nvSpPr>
          <p:spPr>
            <a:xfrm>
              <a:off x="5807111" y="1016085"/>
              <a:ext cx="1083681" cy="931891"/>
            </a:xfrm>
            <a:custGeom>
              <a:avLst/>
              <a:gdLst/>
              <a:ahLst/>
              <a:cxnLst/>
              <a:rect l="l" t="t" r="r" b="b"/>
              <a:pathLst>
                <a:path w="40323" h="34675" extrusionOk="0">
                  <a:moveTo>
                    <a:pt x="20036" y="0"/>
                  </a:moveTo>
                  <a:cubicBezTo>
                    <a:pt x="19825" y="0"/>
                    <a:pt x="19614" y="3"/>
                    <a:pt x="19402" y="9"/>
                  </a:cubicBezTo>
                  <a:lnTo>
                    <a:pt x="19425" y="711"/>
                  </a:lnTo>
                  <a:cubicBezTo>
                    <a:pt x="19636" y="705"/>
                    <a:pt x="19848" y="701"/>
                    <a:pt x="20059" y="701"/>
                  </a:cubicBezTo>
                  <a:cubicBezTo>
                    <a:pt x="20768" y="701"/>
                    <a:pt x="21477" y="736"/>
                    <a:pt x="22182" y="807"/>
                  </a:cubicBezTo>
                  <a:lnTo>
                    <a:pt x="22252" y="110"/>
                  </a:lnTo>
                  <a:cubicBezTo>
                    <a:pt x="21516" y="37"/>
                    <a:pt x="20776" y="0"/>
                    <a:pt x="20036" y="0"/>
                  </a:cubicBezTo>
                  <a:close/>
                  <a:moveTo>
                    <a:pt x="11109" y="1925"/>
                  </a:moveTo>
                  <a:cubicBezTo>
                    <a:pt x="10461" y="2222"/>
                    <a:pt x="9827" y="2553"/>
                    <a:pt x="9213" y="2915"/>
                  </a:cubicBezTo>
                  <a:lnTo>
                    <a:pt x="9566" y="3520"/>
                  </a:lnTo>
                  <a:cubicBezTo>
                    <a:pt x="10162" y="3171"/>
                    <a:pt x="10774" y="2852"/>
                    <a:pt x="11404" y="2564"/>
                  </a:cubicBezTo>
                  <a:lnTo>
                    <a:pt x="11109" y="1925"/>
                  </a:lnTo>
                  <a:close/>
                  <a:moveTo>
                    <a:pt x="24371" y="427"/>
                  </a:moveTo>
                  <a:lnTo>
                    <a:pt x="24231" y="1116"/>
                  </a:lnTo>
                  <a:cubicBezTo>
                    <a:pt x="26991" y="1673"/>
                    <a:pt x="29537" y="2755"/>
                    <a:pt x="31802" y="4332"/>
                  </a:cubicBezTo>
                  <a:lnTo>
                    <a:pt x="32205" y="3756"/>
                  </a:lnTo>
                  <a:cubicBezTo>
                    <a:pt x="29861" y="2123"/>
                    <a:pt x="27223" y="1003"/>
                    <a:pt x="24371" y="427"/>
                  </a:cubicBezTo>
                  <a:close/>
                  <a:moveTo>
                    <a:pt x="34432" y="5547"/>
                  </a:moveTo>
                  <a:lnTo>
                    <a:pt x="33953" y="6062"/>
                  </a:lnTo>
                  <a:cubicBezTo>
                    <a:pt x="34456" y="6532"/>
                    <a:pt x="34936" y="7031"/>
                    <a:pt x="35385" y="7555"/>
                  </a:cubicBezTo>
                  <a:lnTo>
                    <a:pt x="35916" y="7096"/>
                  </a:lnTo>
                  <a:cubicBezTo>
                    <a:pt x="35451" y="6554"/>
                    <a:pt x="34956" y="6037"/>
                    <a:pt x="34432" y="5547"/>
                  </a:cubicBezTo>
                  <a:close/>
                  <a:moveTo>
                    <a:pt x="6856" y="4530"/>
                  </a:moveTo>
                  <a:cubicBezTo>
                    <a:pt x="4582" y="6341"/>
                    <a:pt x="2735" y="8633"/>
                    <a:pt x="1518" y="11159"/>
                  </a:cubicBezTo>
                  <a:lnTo>
                    <a:pt x="2150" y="11462"/>
                  </a:lnTo>
                  <a:cubicBezTo>
                    <a:pt x="3322" y="9031"/>
                    <a:pt x="5099" y="6824"/>
                    <a:pt x="7294" y="5081"/>
                  </a:cubicBezTo>
                  <a:lnTo>
                    <a:pt x="6856" y="4530"/>
                  </a:lnTo>
                  <a:close/>
                  <a:moveTo>
                    <a:pt x="702" y="13145"/>
                  </a:moveTo>
                  <a:cubicBezTo>
                    <a:pt x="394" y="14049"/>
                    <a:pt x="158" y="14978"/>
                    <a:pt x="0" y="15923"/>
                  </a:cubicBezTo>
                  <a:lnTo>
                    <a:pt x="693" y="16035"/>
                  </a:lnTo>
                  <a:cubicBezTo>
                    <a:pt x="846" y="15129"/>
                    <a:pt x="1071" y="14238"/>
                    <a:pt x="1365" y="13370"/>
                  </a:cubicBezTo>
                  <a:lnTo>
                    <a:pt x="702" y="13145"/>
                  </a:lnTo>
                  <a:close/>
                  <a:moveTo>
                    <a:pt x="39841" y="14645"/>
                  </a:moveTo>
                  <a:lnTo>
                    <a:pt x="39157" y="14814"/>
                  </a:lnTo>
                  <a:cubicBezTo>
                    <a:pt x="39378" y="15704"/>
                    <a:pt x="39522" y="16613"/>
                    <a:pt x="39592" y="17528"/>
                  </a:cubicBezTo>
                  <a:lnTo>
                    <a:pt x="40291" y="17474"/>
                  </a:lnTo>
                  <a:cubicBezTo>
                    <a:pt x="40217" y="16521"/>
                    <a:pt x="40066" y="15574"/>
                    <a:pt x="39841" y="14645"/>
                  </a:cubicBezTo>
                  <a:close/>
                  <a:moveTo>
                    <a:pt x="1350" y="24180"/>
                  </a:moveTo>
                  <a:lnTo>
                    <a:pt x="682" y="24404"/>
                  </a:lnTo>
                  <a:cubicBezTo>
                    <a:pt x="911" y="25084"/>
                    <a:pt x="1181" y="25747"/>
                    <a:pt x="1489" y="26395"/>
                  </a:cubicBezTo>
                  <a:lnTo>
                    <a:pt x="2121" y="26094"/>
                  </a:lnTo>
                  <a:cubicBezTo>
                    <a:pt x="1827" y="25473"/>
                    <a:pt x="1568" y="24832"/>
                    <a:pt x="1350" y="24180"/>
                  </a:cubicBezTo>
                  <a:close/>
                  <a:moveTo>
                    <a:pt x="39623" y="19589"/>
                  </a:moveTo>
                  <a:cubicBezTo>
                    <a:pt x="39493" y="22310"/>
                    <a:pt x="38683" y="25021"/>
                    <a:pt x="37275" y="27421"/>
                  </a:cubicBezTo>
                  <a:lnTo>
                    <a:pt x="37882" y="27778"/>
                  </a:lnTo>
                  <a:cubicBezTo>
                    <a:pt x="39346" y="25277"/>
                    <a:pt x="40190" y="22457"/>
                    <a:pt x="40323" y="19623"/>
                  </a:cubicBezTo>
                  <a:lnTo>
                    <a:pt x="39623" y="19589"/>
                  </a:lnTo>
                  <a:close/>
                  <a:moveTo>
                    <a:pt x="35709" y="29686"/>
                  </a:moveTo>
                  <a:cubicBezTo>
                    <a:pt x="35275" y="30221"/>
                    <a:pt x="34812" y="30732"/>
                    <a:pt x="34319" y="31215"/>
                  </a:cubicBezTo>
                  <a:lnTo>
                    <a:pt x="34814" y="31715"/>
                  </a:lnTo>
                  <a:cubicBezTo>
                    <a:pt x="35322" y="31213"/>
                    <a:pt x="35804" y="30682"/>
                    <a:pt x="36254" y="30129"/>
                  </a:cubicBezTo>
                  <a:lnTo>
                    <a:pt x="35709" y="29686"/>
                  </a:lnTo>
                  <a:close/>
                  <a:moveTo>
                    <a:pt x="3498" y="28478"/>
                  </a:moveTo>
                  <a:lnTo>
                    <a:pt x="2917" y="28876"/>
                  </a:lnTo>
                  <a:cubicBezTo>
                    <a:pt x="4503" y="31195"/>
                    <a:pt x="6658" y="33201"/>
                    <a:pt x="9148" y="34675"/>
                  </a:cubicBezTo>
                  <a:lnTo>
                    <a:pt x="9506" y="34072"/>
                  </a:lnTo>
                  <a:cubicBezTo>
                    <a:pt x="7103" y="32648"/>
                    <a:pt x="5027" y="30716"/>
                    <a:pt x="3498" y="28478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79" name="Google Shape;2969;p65"/>
            <p:cNvSpPr/>
            <p:nvPr/>
          </p:nvSpPr>
          <p:spPr>
            <a:xfrm>
              <a:off x="5910176" y="1125359"/>
              <a:ext cx="871879" cy="900608"/>
            </a:xfrm>
            <a:custGeom>
              <a:avLst/>
              <a:gdLst/>
              <a:ahLst/>
              <a:cxnLst/>
              <a:rect l="l" t="t" r="r" b="b"/>
              <a:pathLst>
                <a:path w="32442" h="33511" extrusionOk="0">
                  <a:moveTo>
                    <a:pt x="16215" y="1"/>
                  </a:moveTo>
                  <a:cubicBezTo>
                    <a:pt x="7274" y="1"/>
                    <a:pt x="0" y="6613"/>
                    <a:pt x="0" y="14745"/>
                  </a:cubicBezTo>
                  <a:cubicBezTo>
                    <a:pt x="0" y="20401"/>
                    <a:pt x="3606" y="25593"/>
                    <a:pt x="9206" y="28040"/>
                  </a:cubicBezTo>
                  <a:lnTo>
                    <a:pt x="9206" y="33510"/>
                  </a:lnTo>
                  <a:lnTo>
                    <a:pt x="9910" y="33510"/>
                  </a:lnTo>
                  <a:lnTo>
                    <a:pt x="9910" y="27572"/>
                  </a:lnTo>
                  <a:lnTo>
                    <a:pt x="9692" y="27482"/>
                  </a:lnTo>
                  <a:cubicBezTo>
                    <a:pt x="4231" y="25188"/>
                    <a:pt x="702" y="20190"/>
                    <a:pt x="702" y="14742"/>
                  </a:cubicBezTo>
                  <a:cubicBezTo>
                    <a:pt x="702" y="7000"/>
                    <a:pt x="7657" y="702"/>
                    <a:pt x="16215" y="702"/>
                  </a:cubicBezTo>
                  <a:cubicBezTo>
                    <a:pt x="24776" y="702"/>
                    <a:pt x="31739" y="7000"/>
                    <a:pt x="31739" y="14742"/>
                  </a:cubicBezTo>
                  <a:cubicBezTo>
                    <a:pt x="31739" y="20186"/>
                    <a:pt x="28206" y="25186"/>
                    <a:pt x="22738" y="27482"/>
                  </a:cubicBezTo>
                  <a:lnTo>
                    <a:pt x="22522" y="27572"/>
                  </a:lnTo>
                  <a:lnTo>
                    <a:pt x="22522" y="33510"/>
                  </a:lnTo>
                  <a:lnTo>
                    <a:pt x="23226" y="33510"/>
                  </a:lnTo>
                  <a:lnTo>
                    <a:pt x="23226" y="28040"/>
                  </a:lnTo>
                  <a:cubicBezTo>
                    <a:pt x="28831" y="25593"/>
                    <a:pt x="32441" y="20397"/>
                    <a:pt x="32441" y="14745"/>
                  </a:cubicBezTo>
                  <a:cubicBezTo>
                    <a:pt x="32441" y="6613"/>
                    <a:pt x="25156" y="1"/>
                    <a:pt x="1621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0" name="Google Shape;2970;p65"/>
            <p:cNvSpPr/>
            <p:nvPr/>
          </p:nvSpPr>
          <p:spPr>
            <a:xfrm>
              <a:off x="6099860" y="2016507"/>
              <a:ext cx="492323" cy="138944"/>
            </a:xfrm>
            <a:custGeom>
              <a:avLst/>
              <a:gdLst/>
              <a:ahLst/>
              <a:cxnLst/>
              <a:rect l="l" t="t" r="r" b="b"/>
              <a:pathLst>
                <a:path w="18319" h="5170" extrusionOk="0">
                  <a:moveTo>
                    <a:pt x="2277" y="0"/>
                  </a:moveTo>
                  <a:cubicBezTo>
                    <a:pt x="1019" y="2"/>
                    <a:pt x="3" y="1019"/>
                    <a:pt x="0" y="2274"/>
                  </a:cubicBezTo>
                  <a:lnTo>
                    <a:pt x="0" y="2893"/>
                  </a:lnTo>
                  <a:cubicBezTo>
                    <a:pt x="3" y="4148"/>
                    <a:pt x="1019" y="5167"/>
                    <a:pt x="2277" y="5169"/>
                  </a:cubicBezTo>
                  <a:lnTo>
                    <a:pt x="2277" y="4465"/>
                  </a:lnTo>
                  <a:cubicBezTo>
                    <a:pt x="1406" y="4465"/>
                    <a:pt x="702" y="3761"/>
                    <a:pt x="702" y="2893"/>
                  </a:cubicBezTo>
                  <a:lnTo>
                    <a:pt x="702" y="2274"/>
                  </a:lnTo>
                  <a:cubicBezTo>
                    <a:pt x="702" y="1406"/>
                    <a:pt x="1406" y="700"/>
                    <a:pt x="2277" y="700"/>
                  </a:cubicBezTo>
                  <a:lnTo>
                    <a:pt x="16042" y="700"/>
                  </a:lnTo>
                  <a:cubicBezTo>
                    <a:pt x="16910" y="700"/>
                    <a:pt x="17616" y="1406"/>
                    <a:pt x="17616" y="2274"/>
                  </a:cubicBezTo>
                  <a:lnTo>
                    <a:pt x="17616" y="2893"/>
                  </a:lnTo>
                  <a:cubicBezTo>
                    <a:pt x="17614" y="3761"/>
                    <a:pt x="16910" y="4465"/>
                    <a:pt x="16042" y="4465"/>
                  </a:cubicBezTo>
                  <a:lnTo>
                    <a:pt x="16042" y="5169"/>
                  </a:lnTo>
                  <a:cubicBezTo>
                    <a:pt x="17297" y="5167"/>
                    <a:pt x="18316" y="4150"/>
                    <a:pt x="18318" y="2893"/>
                  </a:cubicBezTo>
                  <a:lnTo>
                    <a:pt x="18318" y="2274"/>
                  </a:lnTo>
                  <a:cubicBezTo>
                    <a:pt x="18316" y="1019"/>
                    <a:pt x="17297" y="2"/>
                    <a:pt x="1604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1" name="Google Shape;2971;p65"/>
            <p:cNvSpPr/>
            <p:nvPr/>
          </p:nvSpPr>
          <p:spPr>
            <a:xfrm>
              <a:off x="6099860" y="2136504"/>
              <a:ext cx="492323" cy="138997"/>
            </a:xfrm>
            <a:custGeom>
              <a:avLst/>
              <a:gdLst/>
              <a:ahLst/>
              <a:cxnLst/>
              <a:rect l="l" t="t" r="r" b="b"/>
              <a:pathLst>
                <a:path w="18319" h="5172" extrusionOk="0">
                  <a:moveTo>
                    <a:pt x="16042" y="704"/>
                  </a:moveTo>
                  <a:cubicBezTo>
                    <a:pt x="16912" y="704"/>
                    <a:pt x="17616" y="1413"/>
                    <a:pt x="17616" y="2283"/>
                  </a:cubicBezTo>
                  <a:lnTo>
                    <a:pt x="17616" y="2893"/>
                  </a:lnTo>
                  <a:cubicBezTo>
                    <a:pt x="17616" y="3763"/>
                    <a:pt x="16910" y="4467"/>
                    <a:pt x="16042" y="4467"/>
                  </a:cubicBezTo>
                  <a:lnTo>
                    <a:pt x="2277" y="4467"/>
                  </a:lnTo>
                  <a:cubicBezTo>
                    <a:pt x="1406" y="4467"/>
                    <a:pt x="702" y="3763"/>
                    <a:pt x="702" y="2893"/>
                  </a:cubicBezTo>
                  <a:lnTo>
                    <a:pt x="702" y="2283"/>
                  </a:lnTo>
                  <a:cubicBezTo>
                    <a:pt x="700" y="1413"/>
                    <a:pt x="1404" y="704"/>
                    <a:pt x="2277" y="704"/>
                  </a:cubicBezTo>
                  <a:close/>
                  <a:moveTo>
                    <a:pt x="2277" y="0"/>
                  </a:moveTo>
                  <a:cubicBezTo>
                    <a:pt x="1021" y="0"/>
                    <a:pt x="0" y="1023"/>
                    <a:pt x="0" y="2283"/>
                  </a:cubicBezTo>
                  <a:lnTo>
                    <a:pt x="0" y="2893"/>
                  </a:lnTo>
                  <a:cubicBezTo>
                    <a:pt x="0" y="4150"/>
                    <a:pt x="1019" y="5169"/>
                    <a:pt x="2277" y="5171"/>
                  </a:cubicBezTo>
                  <a:lnTo>
                    <a:pt x="16042" y="5171"/>
                  </a:lnTo>
                  <a:cubicBezTo>
                    <a:pt x="17297" y="5169"/>
                    <a:pt x="18316" y="4150"/>
                    <a:pt x="18318" y="2893"/>
                  </a:cubicBezTo>
                  <a:lnTo>
                    <a:pt x="18318" y="2283"/>
                  </a:lnTo>
                  <a:cubicBezTo>
                    <a:pt x="18318" y="1023"/>
                    <a:pt x="17299" y="2"/>
                    <a:pt x="1604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2" name="Google Shape;2972;p65"/>
            <p:cNvSpPr/>
            <p:nvPr/>
          </p:nvSpPr>
          <p:spPr>
            <a:xfrm>
              <a:off x="6224372" y="2266041"/>
              <a:ext cx="243219" cy="121690"/>
            </a:xfrm>
            <a:custGeom>
              <a:avLst/>
              <a:gdLst/>
              <a:ahLst/>
              <a:cxnLst/>
              <a:rect l="l" t="t" r="r" b="b"/>
              <a:pathLst>
                <a:path w="9050" h="4528" extrusionOk="0">
                  <a:moveTo>
                    <a:pt x="1" y="0"/>
                  </a:moveTo>
                  <a:cubicBezTo>
                    <a:pt x="1" y="2497"/>
                    <a:pt x="2032" y="4528"/>
                    <a:pt x="4526" y="4528"/>
                  </a:cubicBezTo>
                  <a:cubicBezTo>
                    <a:pt x="7018" y="4528"/>
                    <a:pt x="9050" y="2497"/>
                    <a:pt x="9050" y="0"/>
                  </a:cubicBezTo>
                  <a:lnTo>
                    <a:pt x="8345" y="0"/>
                  </a:lnTo>
                  <a:cubicBezTo>
                    <a:pt x="8345" y="2110"/>
                    <a:pt x="6632" y="3828"/>
                    <a:pt x="4526" y="3828"/>
                  </a:cubicBezTo>
                  <a:cubicBezTo>
                    <a:pt x="2419" y="3828"/>
                    <a:pt x="705" y="2110"/>
                    <a:pt x="70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3" name="Google Shape;2973;p65"/>
            <p:cNvSpPr/>
            <p:nvPr/>
          </p:nvSpPr>
          <p:spPr>
            <a:xfrm>
              <a:off x="6481888" y="1216949"/>
              <a:ext cx="220536" cy="328574"/>
            </a:xfrm>
            <a:custGeom>
              <a:avLst/>
              <a:gdLst/>
              <a:ahLst/>
              <a:cxnLst/>
              <a:rect l="l" t="t" r="r" b="b"/>
              <a:pathLst>
                <a:path w="8206" h="12226" extrusionOk="0">
                  <a:moveTo>
                    <a:pt x="212" y="0"/>
                  </a:moveTo>
                  <a:lnTo>
                    <a:pt x="1" y="671"/>
                  </a:lnTo>
                  <a:cubicBezTo>
                    <a:pt x="309" y="767"/>
                    <a:pt x="7497" y="3145"/>
                    <a:pt x="7389" y="12216"/>
                  </a:cubicBezTo>
                  <a:lnTo>
                    <a:pt x="8091" y="12225"/>
                  </a:lnTo>
                  <a:cubicBezTo>
                    <a:pt x="8206" y="2621"/>
                    <a:pt x="291" y="25"/>
                    <a:pt x="21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4" name="Google Shape;2974;p65"/>
            <p:cNvSpPr/>
            <p:nvPr/>
          </p:nvSpPr>
          <p:spPr>
            <a:xfrm>
              <a:off x="6249151" y="1691051"/>
              <a:ext cx="79523" cy="18866"/>
            </a:xfrm>
            <a:custGeom>
              <a:avLst/>
              <a:gdLst/>
              <a:ahLst/>
              <a:cxnLst/>
              <a:rect l="l" t="t" r="r" b="b"/>
              <a:pathLst>
                <a:path w="2959" h="702" extrusionOk="0">
                  <a:moveTo>
                    <a:pt x="1" y="0"/>
                  </a:moveTo>
                  <a:lnTo>
                    <a:pt x="1" y="702"/>
                  </a:lnTo>
                  <a:lnTo>
                    <a:pt x="2959" y="702"/>
                  </a:lnTo>
                  <a:lnTo>
                    <a:pt x="2959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5" name="Google Shape;2975;p65"/>
            <p:cNvSpPr/>
            <p:nvPr/>
          </p:nvSpPr>
          <p:spPr>
            <a:xfrm>
              <a:off x="6151890" y="1596316"/>
              <a:ext cx="106667" cy="113681"/>
            </a:xfrm>
            <a:custGeom>
              <a:avLst/>
              <a:gdLst/>
              <a:ahLst/>
              <a:cxnLst/>
              <a:rect l="l" t="t" r="r" b="b"/>
              <a:pathLst>
                <a:path w="3969" h="4230" extrusionOk="0">
                  <a:moveTo>
                    <a:pt x="1985" y="702"/>
                  </a:moveTo>
                  <a:cubicBezTo>
                    <a:pt x="2691" y="702"/>
                    <a:pt x="3267" y="1271"/>
                    <a:pt x="3269" y="1980"/>
                  </a:cubicBezTo>
                  <a:lnTo>
                    <a:pt x="3269" y="3525"/>
                  </a:lnTo>
                  <a:lnTo>
                    <a:pt x="1985" y="3525"/>
                  </a:lnTo>
                  <a:cubicBezTo>
                    <a:pt x="1276" y="3525"/>
                    <a:pt x="703" y="2949"/>
                    <a:pt x="705" y="2241"/>
                  </a:cubicBezTo>
                  <a:lnTo>
                    <a:pt x="705" y="1980"/>
                  </a:lnTo>
                  <a:cubicBezTo>
                    <a:pt x="705" y="1274"/>
                    <a:pt x="1278" y="702"/>
                    <a:pt x="1985" y="702"/>
                  </a:cubicBezTo>
                  <a:close/>
                  <a:moveTo>
                    <a:pt x="1985" y="1"/>
                  </a:moveTo>
                  <a:cubicBezTo>
                    <a:pt x="892" y="1"/>
                    <a:pt x="3" y="887"/>
                    <a:pt x="3" y="1980"/>
                  </a:cubicBezTo>
                  <a:lnTo>
                    <a:pt x="3" y="2241"/>
                  </a:lnTo>
                  <a:cubicBezTo>
                    <a:pt x="1" y="3336"/>
                    <a:pt x="889" y="4225"/>
                    <a:pt x="1985" y="4229"/>
                  </a:cubicBezTo>
                  <a:lnTo>
                    <a:pt x="3969" y="4229"/>
                  </a:lnTo>
                  <a:lnTo>
                    <a:pt x="3969" y="1980"/>
                  </a:lnTo>
                  <a:cubicBezTo>
                    <a:pt x="3966" y="885"/>
                    <a:pt x="3078" y="1"/>
                    <a:pt x="198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6" name="Google Shape;2976;p65"/>
            <p:cNvSpPr/>
            <p:nvPr/>
          </p:nvSpPr>
          <p:spPr>
            <a:xfrm>
              <a:off x="6239745" y="1700484"/>
              <a:ext cx="18866" cy="319248"/>
            </a:xfrm>
            <a:custGeom>
              <a:avLst/>
              <a:gdLst/>
              <a:ahLst/>
              <a:cxnLst/>
              <a:rect l="l" t="t" r="r" b="b"/>
              <a:pathLst>
                <a:path w="702" h="11879" extrusionOk="0">
                  <a:moveTo>
                    <a:pt x="0" y="0"/>
                  </a:moveTo>
                  <a:lnTo>
                    <a:pt x="0" y="11878"/>
                  </a:lnTo>
                  <a:lnTo>
                    <a:pt x="702" y="11878"/>
                  </a:lnTo>
                  <a:lnTo>
                    <a:pt x="702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7" name="Google Shape;2977;p65"/>
            <p:cNvSpPr/>
            <p:nvPr/>
          </p:nvSpPr>
          <p:spPr>
            <a:xfrm>
              <a:off x="6328593" y="1691051"/>
              <a:ext cx="114407" cy="18866"/>
            </a:xfrm>
            <a:custGeom>
              <a:avLst/>
              <a:gdLst/>
              <a:ahLst/>
              <a:cxnLst/>
              <a:rect l="l" t="t" r="r" b="b"/>
              <a:pathLst>
                <a:path w="4257" h="702" extrusionOk="0">
                  <a:moveTo>
                    <a:pt x="0" y="0"/>
                  </a:moveTo>
                  <a:lnTo>
                    <a:pt x="0" y="702"/>
                  </a:lnTo>
                  <a:lnTo>
                    <a:pt x="4256" y="702"/>
                  </a:lnTo>
                  <a:lnTo>
                    <a:pt x="425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8" name="Google Shape;2978;p65"/>
            <p:cNvSpPr/>
            <p:nvPr/>
          </p:nvSpPr>
          <p:spPr>
            <a:xfrm>
              <a:off x="6433540" y="1596128"/>
              <a:ext cx="106721" cy="113869"/>
            </a:xfrm>
            <a:custGeom>
              <a:avLst/>
              <a:gdLst/>
              <a:ahLst/>
              <a:cxnLst/>
              <a:rect l="l" t="t" r="r" b="b"/>
              <a:pathLst>
                <a:path w="3971" h="4237" extrusionOk="0">
                  <a:moveTo>
                    <a:pt x="1986" y="705"/>
                  </a:moveTo>
                  <a:cubicBezTo>
                    <a:pt x="2695" y="705"/>
                    <a:pt x="3268" y="1278"/>
                    <a:pt x="3268" y="1987"/>
                  </a:cubicBezTo>
                  <a:lnTo>
                    <a:pt x="3268" y="2248"/>
                  </a:lnTo>
                  <a:cubicBezTo>
                    <a:pt x="3266" y="2956"/>
                    <a:pt x="2693" y="3532"/>
                    <a:pt x="1984" y="3532"/>
                  </a:cubicBezTo>
                  <a:lnTo>
                    <a:pt x="704" y="3532"/>
                  </a:lnTo>
                  <a:lnTo>
                    <a:pt x="704" y="1987"/>
                  </a:lnTo>
                  <a:cubicBezTo>
                    <a:pt x="704" y="1278"/>
                    <a:pt x="1278" y="705"/>
                    <a:pt x="1986" y="705"/>
                  </a:cubicBezTo>
                  <a:close/>
                  <a:moveTo>
                    <a:pt x="1986" y="1"/>
                  </a:moveTo>
                  <a:cubicBezTo>
                    <a:pt x="889" y="1"/>
                    <a:pt x="0" y="889"/>
                    <a:pt x="0" y="1987"/>
                  </a:cubicBezTo>
                  <a:lnTo>
                    <a:pt x="0" y="4236"/>
                  </a:lnTo>
                  <a:lnTo>
                    <a:pt x="1984" y="4236"/>
                  </a:lnTo>
                  <a:cubicBezTo>
                    <a:pt x="3079" y="4234"/>
                    <a:pt x="3970" y="3346"/>
                    <a:pt x="3970" y="2248"/>
                  </a:cubicBezTo>
                  <a:lnTo>
                    <a:pt x="3970" y="1987"/>
                  </a:lnTo>
                  <a:cubicBezTo>
                    <a:pt x="3970" y="889"/>
                    <a:pt x="3082" y="1"/>
                    <a:pt x="198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89" name="Google Shape;2979;p65"/>
            <p:cNvSpPr/>
            <p:nvPr/>
          </p:nvSpPr>
          <p:spPr>
            <a:xfrm>
              <a:off x="6433540" y="1700484"/>
              <a:ext cx="18947" cy="319248"/>
            </a:xfrm>
            <a:custGeom>
              <a:avLst/>
              <a:gdLst/>
              <a:ahLst/>
              <a:cxnLst/>
              <a:rect l="l" t="t" r="r" b="b"/>
              <a:pathLst>
                <a:path w="705" h="11879" extrusionOk="0">
                  <a:moveTo>
                    <a:pt x="0" y="0"/>
                  </a:moveTo>
                  <a:lnTo>
                    <a:pt x="0" y="11878"/>
                  </a:lnTo>
                  <a:lnTo>
                    <a:pt x="704" y="11878"/>
                  </a:lnTo>
                  <a:lnTo>
                    <a:pt x="704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90" name="Google Shape;2980;p65"/>
          <p:cNvGrpSpPr/>
          <p:nvPr/>
        </p:nvGrpSpPr>
        <p:grpSpPr>
          <a:xfrm>
            <a:off x="-590424" y="6272677"/>
            <a:ext cx="669413" cy="1480131"/>
            <a:chOff x="5191055" y="2813055"/>
            <a:chExt cx="491060" cy="1085777"/>
          </a:xfrm>
        </p:grpSpPr>
        <p:sp>
          <p:nvSpPr>
            <p:cNvPr id="91" name="Google Shape;2981;p65"/>
            <p:cNvSpPr/>
            <p:nvPr/>
          </p:nvSpPr>
          <p:spPr>
            <a:xfrm>
              <a:off x="5200947" y="2822515"/>
              <a:ext cx="471172" cy="1066911"/>
            </a:xfrm>
            <a:custGeom>
              <a:avLst/>
              <a:gdLst/>
              <a:ahLst/>
              <a:cxnLst/>
              <a:rect l="l" t="t" r="r" b="b"/>
              <a:pathLst>
                <a:path w="17532" h="39699" extrusionOk="0">
                  <a:moveTo>
                    <a:pt x="6641" y="1"/>
                  </a:moveTo>
                  <a:lnTo>
                    <a:pt x="7615" y="16205"/>
                  </a:lnTo>
                  <a:lnTo>
                    <a:pt x="1" y="15626"/>
                  </a:lnTo>
                  <a:lnTo>
                    <a:pt x="1" y="15626"/>
                  </a:lnTo>
                  <a:lnTo>
                    <a:pt x="10685" y="39698"/>
                  </a:lnTo>
                  <a:lnTo>
                    <a:pt x="9961" y="23092"/>
                  </a:lnTo>
                  <a:lnTo>
                    <a:pt x="17532" y="23668"/>
                  </a:lnTo>
                  <a:lnTo>
                    <a:pt x="664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2" name="Google Shape;2982;p65"/>
            <p:cNvSpPr/>
            <p:nvPr/>
          </p:nvSpPr>
          <p:spPr>
            <a:xfrm>
              <a:off x="5191055" y="2813055"/>
              <a:ext cx="491060" cy="1085777"/>
            </a:xfrm>
            <a:custGeom>
              <a:avLst/>
              <a:gdLst/>
              <a:ahLst/>
              <a:cxnLst/>
              <a:rect l="l" t="t" r="r" b="b"/>
              <a:pathLst>
                <a:path w="18272" h="40401" extrusionOk="0">
                  <a:moveTo>
                    <a:pt x="7471" y="2197"/>
                  </a:moveTo>
                  <a:lnTo>
                    <a:pt x="17334" y="23626"/>
                  </a:lnTo>
                  <a:lnTo>
                    <a:pt x="10357" y="23095"/>
                  </a:lnTo>
                  <a:cubicBezTo>
                    <a:pt x="10346" y="23094"/>
                    <a:pt x="10336" y="23094"/>
                    <a:pt x="10326" y="23094"/>
                  </a:cubicBezTo>
                  <a:cubicBezTo>
                    <a:pt x="10236" y="23094"/>
                    <a:pt x="10149" y="23129"/>
                    <a:pt x="10084" y="23194"/>
                  </a:cubicBezTo>
                  <a:cubicBezTo>
                    <a:pt x="10012" y="23264"/>
                    <a:pt x="9974" y="23361"/>
                    <a:pt x="9979" y="23462"/>
                  </a:cubicBezTo>
                  <a:lnTo>
                    <a:pt x="10622" y="38210"/>
                  </a:lnTo>
                  <a:lnTo>
                    <a:pt x="930" y="16372"/>
                  </a:lnTo>
                  <a:lnTo>
                    <a:pt x="7959" y="16905"/>
                  </a:lnTo>
                  <a:cubicBezTo>
                    <a:pt x="7967" y="16906"/>
                    <a:pt x="7975" y="16906"/>
                    <a:pt x="7983" y="16906"/>
                  </a:cubicBezTo>
                  <a:cubicBezTo>
                    <a:pt x="8076" y="16906"/>
                    <a:pt x="8165" y="16870"/>
                    <a:pt x="8231" y="16806"/>
                  </a:cubicBezTo>
                  <a:cubicBezTo>
                    <a:pt x="8303" y="16734"/>
                    <a:pt x="8341" y="16635"/>
                    <a:pt x="8337" y="16534"/>
                  </a:cubicBezTo>
                  <a:lnTo>
                    <a:pt x="7471" y="2197"/>
                  </a:lnTo>
                  <a:close/>
                  <a:moveTo>
                    <a:pt x="7007" y="1"/>
                  </a:moveTo>
                  <a:cubicBezTo>
                    <a:pt x="6979" y="1"/>
                    <a:pt x="6950" y="4"/>
                    <a:pt x="6922" y="11"/>
                  </a:cubicBezTo>
                  <a:cubicBezTo>
                    <a:pt x="6758" y="51"/>
                    <a:pt x="6645" y="204"/>
                    <a:pt x="6657" y="371"/>
                  </a:cubicBezTo>
                  <a:lnTo>
                    <a:pt x="7610" y="16172"/>
                  </a:lnTo>
                  <a:lnTo>
                    <a:pt x="397" y="15628"/>
                  </a:lnTo>
                  <a:cubicBezTo>
                    <a:pt x="390" y="15627"/>
                    <a:pt x="384" y="15627"/>
                    <a:pt x="377" y="15627"/>
                  </a:cubicBezTo>
                  <a:cubicBezTo>
                    <a:pt x="261" y="15627"/>
                    <a:pt x="152" y="15682"/>
                    <a:pt x="84" y="15776"/>
                  </a:cubicBezTo>
                  <a:cubicBezTo>
                    <a:pt x="12" y="15877"/>
                    <a:pt x="1" y="16010"/>
                    <a:pt x="50" y="16122"/>
                  </a:cubicBezTo>
                  <a:lnTo>
                    <a:pt x="10732" y="40192"/>
                  </a:lnTo>
                  <a:cubicBezTo>
                    <a:pt x="10791" y="40318"/>
                    <a:pt x="10914" y="40399"/>
                    <a:pt x="11054" y="40401"/>
                  </a:cubicBezTo>
                  <a:cubicBezTo>
                    <a:pt x="11081" y="40401"/>
                    <a:pt x="11108" y="40396"/>
                    <a:pt x="11133" y="40390"/>
                  </a:cubicBezTo>
                  <a:cubicBezTo>
                    <a:pt x="11299" y="40354"/>
                    <a:pt x="11414" y="40201"/>
                    <a:pt x="11402" y="40032"/>
                  </a:cubicBezTo>
                  <a:lnTo>
                    <a:pt x="10698" y="23826"/>
                  </a:lnTo>
                  <a:lnTo>
                    <a:pt x="10698" y="23826"/>
                  </a:lnTo>
                  <a:lnTo>
                    <a:pt x="17876" y="24370"/>
                  </a:lnTo>
                  <a:cubicBezTo>
                    <a:pt x="17886" y="24371"/>
                    <a:pt x="17896" y="24372"/>
                    <a:pt x="17906" y="24372"/>
                  </a:cubicBezTo>
                  <a:cubicBezTo>
                    <a:pt x="18019" y="24372"/>
                    <a:pt x="18127" y="24315"/>
                    <a:pt x="18191" y="24220"/>
                  </a:cubicBezTo>
                  <a:cubicBezTo>
                    <a:pt x="18260" y="24119"/>
                    <a:pt x="18272" y="23986"/>
                    <a:pt x="18222" y="23873"/>
                  </a:cubicBezTo>
                  <a:lnTo>
                    <a:pt x="7327" y="207"/>
                  </a:lnTo>
                  <a:cubicBezTo>
                    <a:pt x="7267" y="78"/>
                    <a:pt x="7141" y="1"/>
                    <a:pt x="700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93" name="Google Shape;2983;p65"/>
          <p:cNvGrpSpPr/>
          <p:nvPr/>
        </p:nvGrpSpPr>
        <p:grpSpPr>
          <a:xfrm>
            <a:off x="-980157" y="4983896"/>
            <a:ext cx="445604" cy="968912"/>
            <a:chOff x="4905159" y="1867646"/>
            <a:chExt cx="326881" cy="710763"/>
          </a:xfrm>
        </p:grpSpPr>
        <p:sp>
          <p:nvSpPr>
            <p:cNvPr id="94" name="Google Shape;2984;p65"/>
            <p:cNvSpPr/>
            <p:nvPr/>
          </p:nvSpPr>
          <p:spPr>
            <a:xfrm>
              <a:off x="4915049" y="1877052"/>
              <a:ext cx="305596" cy="691924"/>
            </a:xfrm>
            <a:custGeom>
              <a:avLst/>
              <a:gdLst/>
              <a:ahLst/>
              <a:cxnLst/>
              <a:rect l="l" t="t" r="r" b="b"/>
              <a:pathLst>
                <a:path w="11371" h="25746" extrusionOk="0">
                  <a:moveTo>
                    <a:pt x="4306" y="0"/>
                  </a:moveTo>
                  <a:lnTo>
                    <a:pt x="4938" y="10509"/>
                  </a:lnTo>
                  <a:lnTo>
                    <a:pt x="4938" y="10509"/>
                  </a:lnTo>
                  <a:lnTo>
                    <a:pt x="1" y="10135"/>
                  </a:lnTo>
                  <a:lnTo>
                    <a:pt x="1" y="10135"/>
                  </a:lnTo>
                  <a:lnTo>
                    <a:pt x="6929" y="25745"/>
                  </a:lnTo>
                  <a:lnTo>
                    <a:pt x="6461" y="14976"/>
                  </a:lnTo>
                  <a:lnTo>
                    <a:pt x="11371" y="15351"/>
                  </a:lnTo>
                  <a:lnTo>
                    <a:pt x="11371" y="15351"/>
                  </a:lnTo>
                  <a:lnTo>
                    <a:pt x="430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5" name="Google Shape;2985;p65"/>
            <p:cNvSpPr/>
            <p:nvPr/>
          </p:nvSpPr>
          <p:spPr>
            <a:xfrm>
              <a:off x="4905159" y="1867646"/>
              <a:ext cx="326881" cy="710763"/>
            </a:xfrm>
            <a:custGeom>
              <a:avLst/>
              <a:gdLst/>
              <a:ahLst/>
              <a:cxnLst/>
              <a:rect l="l" t="t" r="r" b="b"/>
              <a:pathLst>
                <a:path w="12163" h="26447" extrusionOk="0">
                  <a:moveTo>
                    <a:pt x="5137" y="2195"/>
                  </a:moveTo>
                  <a:lnTo>
                    <a:pt x="11172" y="15303"/>
                  </a:lnTo>
                  <a:lnTo>
                    <a:pt x="11172" y="15303"/>
                  </a:lnTo>
                  <a:lnTo>
                    <a:pt x="6856" y="14975"/>
                  </a:lnTo>
                  <a:cubicBezTo>
                    <a:pt x="6846" y="14974"/>
                    <a:pt x="6835" y="14974"/>
                    <a:pt x="6825" y="14974"/>
                  </a:cubicBezTo>
                  <a:cubicBezTo>
                    <a:pt x="6735" y="14974"/>
                    <a:pt x="6648" y="15009"/>
                    <a:pt x="6584" y="15074"/>
                  </a:cubicBezTo>
                  <a:cubicBezTo>
                    <a:pt x="6512" y="15144"/>
                    <a:pt x="6473" y="15240"/>
                    <a:pt x="6480" y="15342"/>
                  </a:cubicBezTo>
                  <a:lnTo>
                    <a:pt x="6867" y="24255"/>
                  </a:lnTo>
                  <a:lnTo>
                    <a:pt x="929" y="10879"/>
                  </a:lnTo>
                  <a:lnTo>
                    <a:pt x="5281" y="11207"/>
                  </a:lnTo>
                  <a:cubicBezTo>
                    <a:pt x="5291" y="11208"/>
                    <a:pt x="5302" y="11209"/>
                    <a:pt x="5312" y="11209"/>
                  </a:cubicBezTo>
                  <a:cubicBezTo>
                    <a:pt x="5402" y="11209"/>
                    <a:pt x="5489" y="11173"/>
                    <a:pt x="5553" y="11108"/>
                  </a:cubicBezTo>
                  <a:cubicBezTo>
                    <a:pt x="5625" y="11036"/>
                    <a:pt x="5664" y="10937"/>
                    <a:pt x="5659" y="10836"/>
                  </a:cubicBezTo>
                  <a:lnTo>
                    <a:pt x="5137" y="2195"/>
                  </a:lnTo>
                  <a:close/>
                  <a:moveTo>
                    <a:pt x="4673" y="0"/>
                  </a:moveTo>
                  <a:cubicBezTo>
                    <a:pt x="4645" y="0"/>
                    <a:pt x="4617" y="4"/>
                    <a:pt x="4588" y="11"/>
                  </a:cubicBezTo>
                  <a:cubicBezTo>
                    <a:pt x="4427" y="51"/>
                    <a:pt x="4314" y="202"/>
                    <a:pt x="4323" y="368"/>
                  </a:cubicBezTo>
                  <a:lnTo>
                    <a:pt x="4933" y="10476"/>
                  </a:lnTo>
                  <a:lnTo>
                    <a:pt x="394" y="10134"/>
                  </a:lnTo>
                  <a:cubicBezTo>
                    <a:pt x="383" y="10134"/>
                    <a:pt x="373" y="10133"/>
                    <a:pt x="363" y="10133"/>
                  </a:cubicBezTo>
                  <a:cubicBezTo>
                    <a:pt x="252" y="10133"/>
                    <a:pt x="147" y="10188"/>
                    <a:pt x="83" y="10283"/>
                  </a:cubicBezTo>
                  <a:cubicBezTo>
                    <a:pt x="11" y="10384"/>
                    <a:pt x="0" y="10515"/>
                    <a:pt x="49" y="10629"/>
                  </a:cubicBezTo>
                  <a:lnTo>
                    <a:pt x="6977" y="26237"/>
                  </a:lnTo>
                  <a:cubicBezTo>
                    <a:pt x="7033" y="26365"/>
                    <a:pt x="7159" y="26446"/>
                    <a:pt x="7297" y="26446"/>
                  </a:cubicBezTo>
                  <a:cubicBezTo>
                    <a:pt x="7324" y="26446"/>
                    <a:pt x="7353" y="26444"/>
                    <a:pt x="7380" y="26437"/>
                  </a:cubicBezTo>
                  <a:cubicBezTo>
                    <a:pt x="7542" y="26399"/>
                    <a:pt x="7656" y="26248"/>
                    <a:pt x="7650" y="26082"/>
                  </a:cubicBezTo>
                  <a:lnTo>
                    <a:pt x="7195" y="15706"/>
                  </a:lnTo>
                  <a:lnTo>
                    <a:pt x="11712" y="16050"/>
                  </a:lnTo>
                  <a:cubicBezTo>
                    <a:pt x="11720" y="16051"/>
                    <a:pt x="11729" y="16051"/>
                    <a:pt x="11737" y="16051"/>
                  </a:cubicBezTo>
                  <a:cubicBezTo>
                    <a:pt x="11989" y="16051"/>
                    <a:pt x="12163" y="15788"/>
                    <a:pt x="12058" y="15555"/>
                  </a:cubicBezTo>
                  <a:lnTo>
                    <a:pt x="4991" y="204"/>
                  </a:lnTo>
                  <a:cubicBezTo>
                    <a:pt x="4933" y="77"/>
                    <a:pt x="4808" y="0"/>
                    <a:pt x="467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96" name="Google Shape;2986;p65"/>
          <p:cNvGrpSpPr/>
          <p:nvPr/>
        </p:nvGrpSpPr>
        <p:grpSpPr>
          <a:xfrm>
            <a:off x="-500592" y="4352878"/>
            <a:ext cx="443699" cy="968949"/>
            <a:chOff x="5256953" y="1404751"/>
            <a:chExt cx="325483" cy="710790"/>
          </a:xfrm>
        </p:grpSpPr>
        <p:sp>
          <p:nvSpPr>
            <p:cNvPr id="97" name="Google Shape;2987;p65"/>
            <p:cNvSpPr/>
            <p:nvPr/>
          </p:nvSpPr>
          <p:spPr>
            <a:xfrm>
              <a:off x="5266870" y="1414131"/>
              <a:ext cx="305596" cy="691924"/>
            </a:xfrm>
            <a:custGeom>
              <a:avLst/>
              <a:gdLst/>
              <a:ahLst/>
              <a:cxnLst/>
              <a:rect l="l" t="t" r="r" b="b"/>
              <a:pathLst>
                <a:path w="11371" h="25746" extrusionOk="0">
                  <a:moveTo>
                    <a:pt x="4306" y="0"/>
                  </a:moveTo>
                  <a:lnTo>
                    <a:pt x="4940" y="10511"/>
                  </a:lnTo>
                  <a:lnTo>
                    <a:pt x="1" y="10136"/>
                  </a:lnTo>
                  <a:lnTo>
                    <a:pt x="1" y="10136"/>
                  </a:lnTo>
                  <a:lnTo>
                    <a:pt x="6933" y="25745"/>
                  </a:lnTo>
                  <a:lnTo>
                    <a:pt x="6463" y="14978"/>
                  </a:lnTo>
                  <a:lnTo>
                    <a:pt x="11371" y="15352"/>
                  </a:lnTo>
                  <a:lnTo>
                    <a:pt x="430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8" name="Google Shape;2988;p65"/>
            <p:cNvSpPr/>
            <p:nvPr/>
          </p:nvSpPr>
          <p:spPr>
            <a:xfrm>
              <a:off x="5256953" y="1404751"/>
              <a:ext cx="325483" cy="710790"/>
            </a:xfrm>
            <a:custGeom>
              <a:avLst/>
              <a:gdLst/>
              <a:ahLst/>
              <a:cxnLst/>
              <a:rect l="l" t="t" r="r" b="b"/>
              <a:pathLst>
                <a:path w="12111" h="26448" extrusionOk="0">
                  <a:moveTo>
                    <a:pt x="5138" y="2196"/>
                  </a:moveTo>
                  <a:lnTo>
                    <a:pt x="11173" y="15305"/>
                  </a:lnTo>
                  <a:lnTo>
                    <a:pt x="6856" y="14976"/>
                  </a:lnTo>
                  <a:cubicBezTo>
                    <a:pt x="6844" y="14975"/>
                    <a:pt x="6832" y="14974"/>
                    <a:pt x="6820" y="14974"/>
                  </a:cubicBezTo>
                  <a:cubicBezTo>
                    <a:pt x="6732" y="14974"/>
                    <a:pt x="6648" y="15010"/>
                    <a:pt x="6586" y="15073"/>
                  </a:cubicBezTo>
                  <a:cubicBezTo>
                    <a:pt x="6515" y="15143"/>
                    <a:pt x="6474" y="15239"/>
                    <a:pt x="6481" y="15341"/>
                  </a:cubicBezTo>
                  <a:lnTo>
                    <a:pt x="6868" y="24257"/>
                  </a:lnTo>
                  <a:lnTo>
                    <a:pt x="930" y="10878"/>
                  </a:lnTo>
                  <a:lnTo>
                    <a:pt x="5282" y="11209"/>
                  </a:lnTo>
                  <a:cubicBezTo>
                    <a:pt x="5288" y="11209"/>
                    <a:pt x="5294" y="11209"/>
                    <a:pt x="5300" y="11209"/>
                  </a:cubicBezTo>
                  <a:cubicBezTo>
                    <a:pt x="5395" y="11209"/>
                    <a:pt x="5486" y="11175"/>
                    <a:pt x="5554" y="11110"/>
                  </a:cubicBezTo>
                  <a:cubicBezTo>
                    <a:pt x="5626" y="11038"/>
                    <a:pt x="5664" y="10939"/>
                    <a:pt x="5660" y="10838"/>
                  </a:cubicBezTo>
                  <a:lnTo>
                    <a:pt x="5138" y="2196"/>
                  </a:lnTo>
                  <a:close/>
                  <a:moveTo>
                    <a:pt x="4679" y="1"/>
                  </a:moveTo>
                  <a:cubicBezTo>
                    <a:pt x="4650" y="1"/>
                    <a:pt x="4620" y="4"/>
                    <a:pt x="4591" y="12"/>
                  </a:cubicBezTo>
                  <a:cubicBezTo>
                    <a:pt x="4427" y="52"/>
                    <a:pt x="4317" y="203"/>
                    <a:pt x="4326" y="372"/>
                  </a:cubicBezTo>
                  <a:lnTo>
                    <a:pt x="4933" y="10478"/>
                  </a:lnTo>
                  <a:lnTo>
                    <a:pt x="399" y="10134"/>
                  </a:lnTo>
                  <a:cubicBezTo>
                    <a:pt x="392" y="10133"/>
                    <a:pt x="385" y="10133"/>
                    <a:pt x="379" y="10133"/>
                  </a:cubicBezTo>
                  <a:cubicBezTo>
                    <a:pt x="262" y="10133"/>
                    <a:pt x="152" y="10188"/>
                    <a:pt x="84" y="10282"/>
                  </a:cubicBezTo>
                  <a:cubicBezTo>
                    <a:pt x="12" y="10383"/>
                    <a:pt x="1" y="10516"/>
                    <a:pt x="50" y="10628"/>
                  </a:cubicBezTo>
                  <a:lnTo>
                    <a:pt x="6980" y="26238"/>
                  </a:lnTo>
                  <a:cubicBezTo>
                    <a:pt x="7036" y="26367"/>
                    <a:pt x="7162" y="26448"/>
                    <a:pt x="7302" y="26448"/>
                  </a:cubicBezTo>
                  <a:cubicBezTo>
                    <a:pt x="7327" y="26445"/>
                    <a:pt x="7353" y="26443"/>
                    <a:pt x="7380" y="26439"/>
                  </a:cubicBezTo>
                  <a:cubicBezTo>
                    <a:pt x="7545" y="26400"/>
                    <a:pt x="7657" y="26250"/>
                    <a:pt x="7650" y="26081"/>
                  </a:cubicBezTo>
                  <a:lnTo>
                    <a:pt x="7201" y="15707"/>
                  </a:lnTo>
                  <a:lnTo>
                    <a:pt x="7201" y="15707"/>
                  </a:lnTo>
                  <a:lnTo>
                    <a:pt x="11715" y="16051"/>
                  </a:lnTo>
                  <a:cubicBezTo>
                    <a:pt x="11723" y="16052"/>
                    <a:pt x="11732" y="16052"/>
                    <a:pt x="11741" y="16052"/>
                  </a:cubicBezTo>
                  <a:cubicBezTo>
                    <a:pt x="11855" y="16052"/>
                    <a:pt x="11965" y="15997"/>
                    <a:pt x="12030" y="15901"/>
                  </a:cubicBezTo>
                  <a:cubicBezTo>
                    <a:pt x="12099" y="15797"/>
                    <a:pt x="12111" y="15667"/>
                    <a:pt x="12061" y="15554"/>
                  </a:cubicBezTo>
                  <a:lnTo>
                    <a:pt x="4994" y="203"/>
                  </a:lnTo>
                  <a:cubicBezTo>
                    <a:pt x="4937" y="78"/>
                    <a:pt x="4811" y="1"/>
                    <a:pt x="4679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99" name="Google Shape;2995;p65"/>
          <p:cNvGrpSpPr/>
          <p:nvPr/>
        </p:nvGrpSpPr>
        <p:grpSpPr>
          <a:xfrm>
            <a:off x="2022896" y="4352878"/>
            <a:ext cx="445824" cy="968949"/>
            <a:chOff x="7108103" y="1404751"/>
            <a:chExt cx="327042" cy="710790"/>
          </a:xfrm>
        </p:grpSpPr>
        <p:sp>
          <p:nvSpPr>
            <p:cNvPr id="100" name="Google Shape;2996;p65"/>
            <p:cNvSpPr/>
            <p:nvPr/>
          </p:nvSpPr>
          <p:spPr>
            <a:xfrm>
              <a:off x="7119551" y="1414131"/>
              <a:ext cx="305596" cy="691924"/>
            </a:xfrm>
            <a:custGeom>
              <a:avLst/>
              <a:gdLst/>
              <a:ahLst/>
              <a:cxnLst/>
              <a:rect l="l" t="t" r="r" b="b"/>
              <a:pathLst>
                <a:path w="11371" h="25746" extrusionOk="0">
                  <a:moveTo>
                    <a:pt x="7066" y="0"/>
                  </a:moveTo>
                  <a:lnTo>
                    <a:pt x="1" y="15352"/>
                  </a:lnTo>
                  <a:lnTo>
                    <a:pt x="4911" y="14978"/>
                  </a:lnTo>
                  <a:lnTo>
                    <a:pt x="4441" y="25745"/>
                  </a:lnTo>
                  <a:lnTo>
                    <a:pt x="11371" y="10136"/>
                  </a:lnTo>
                  <a:lnTo>
                    <a:pt x="6434" y="10511"/>
                  </a:lnTo>
                  <a:lnTo>
                    <a:pt x="7066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01" name="Google Shape;2997;p65"/>
            <p:cNvSpPr/>
            <p:nvPr/>
          </p:nvSpPr>
          <p:spPr>
            <a:xfrm>
              <a:off x="7108103" y="1404751"/>
              <a:ext cx="327042" cy="710790"/>
            </a:xfrm>
            <a:custGeom>
              <a:avLst/>
              <a:gdLst/>
              <a:ahLst/>
              <a:cxnLst/>
              <a:rect l="l" t="t" r="r" b="b"/>
              <a:pathLst>
                <a:path w="12169" h="26448" extrusionOk="0">
                  <a:moveTo>
                    <a:pt x="7029" y="2196"/>
                  </a:moveTo>
                  <a:lnTo>
                    <a:pt x="6509" y="10838"/>
                  </a:lnTo>
                  <a:cubicBezTo>
                    <a:pt x="6494" y="11040"/>
                    <a:pt x="6658" y="11210"/>
                    <a:pt x="6858" y="11210"/>
                  </a:cubicBezTo>
                  <a:cubicBezTo>
                    <a:pt x="6867" y="11210"/>
                    <a:pt x="6876" y="11209"/>
                    <a:pt x="6885" y="11209"/>
                  </a:cubicBezTo>
                  <a:lnTo>
                    <a:pt x="11237" y="10878"/>
                  </a:lnTo>
                  <a:lnTo>
                    <a:pt x="5299" y="24257"/>
                  </a:lnTo>
                  <a:lnTo>
                    <a:pt x="5688" y="15341"/>
                  </a:lnTo>
                  <a:cubicBezTo>
                    <a:pt x="5692" y="15239"/>
                    <a:pt x="5654" y="15143"/>
                    <a:pt x="5580" y="15073"/>
                  </a:cubicBezTo>
                  <a:cubicBezTo>
                    <a:pt x="5515" y="15010"/>
                    <a:pt x="5427" y="14976"/>
                    <a:pt x="5337" y="14976"/>
                  </a:cubicBezTo>
                  <a:lnTo>
                    <a:pt x="5310" y="14976"/>
                  </a:lnTo>
                  <a:lnTo>
                    <a:pt x="996" y="15305"/>
                  </a:lnTo>
                  <a:lnTo>
                    <a:pt x="7029" y="2196"/>
                  </a:lnTo>
                  <a:close/>
                  <a:moveTo>
                    <a:pt x="7488" y="1"/>
                  </a:moveTo>
                  <a:cubicBezTo>
                    <a:pt x="7356" y="1"/>
                    <a:pt x="7232" y="78"/>
                    <a:pt x="7172" y="203"/>
                  </a:cubicBezTo>
                  <a:lnTo>
                    <a:pt x="108" y="15554"/>
                  </a:lnTo>
                  <a:cubicBezTo>
                    <a:pt x="1" y="15790"/>
                    <a:pt x="175" y="16052"/>
                    <a:pt x="427" y="16052"/>
                  </a:cubicBezTo>
                  <a:cubicBezTo>
                    <a:pt x="435" y="16052"/>
                    <a:pt x="443" y="16052"/>
                    <a:pt x="452" y="16051"/>
                  </a:cubicBezTo>
                  <a:lnTo>
                    <a:pt x="4968" y="15707"/>
                  </a:lnTo>
                  <a:lnTo>
                    <a:pt x="4518" y="26081"/>
                  </a:lnTo>
                  <a:cubicBezTo>
                    <a:pt x="4512" y="26250"/>
                    <a:pt x="4624" y="26398"/>
                    <a:pt x="4788" y="26439"/>
                  </a:cubicBezTo>
                  <a:cubicBezTo>
                    <a:pt x="4813" y="26443"/>
                    <a:pt x="4840" y="26445"/>
                    <a:pt x="4867" y="26448"/>
                  </a:cubicBezTo>
                  <a:cubicBezTo>
                    <a:pt x="5006" y="26448"/>
                    <a:pt x="5132" y="26364"/>
                    <a:pt x="5189" y="26238"/>
                  </a:cubicBezTo>
                  <a:lnTo>
                    <a:pt x="12119" y="10628"/>
                  </a:lnTo>
                  <a:cubicBezTo>
                    <a:pt x="12168" y="10516"/>
                    <a:pt x="12155" y="10383"/>
                    <a:pt x="12085" y="10282"/>
                  </a:cubicBezTo>
                  <a:cubicBezTo>
                    <a:pt x="12015" y="10188"/>
                    <a:pt x="11904" y="10133"/>
                    <a:pt x="11790" y="10133"/>
                  </a:cubicBezTo>
                  <a:cubicBezTo>
                    <a:pt x="11783" y="10133"/>
                    <a:pt x="11777" y="10133"/>
                    <a:pt x="11770" y="10134"/>
                  </a:cubicBezTo>
                  <a:lnTo>
                    <a:pt x="7233" y="10478"/>
                  </a:lnTo>
                  <a:lnTo>
                    <a:pt x="7841" y="372"/>
                  </a:lnTo>
                  <a:cubicBezTo>
                    <a:pt x="7850" y="203"/>
                    <a:pt x="7739" y="52"/>
                    <a:pt x="7575" y="12"/>
                  </a:cubicBezTo>
                  <a:cubicBezTo>
                    <a:pt x="7546" y="4"/>
                    <a:pt x="7517" y="1"/>
                    <a:pt x="748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102" name="Google Shape;2998;p65"/>
          <p:cNvGrpSpPr/>
          <p:nvPr/>
        </p:nvGrpSpPr>
        <p:grpSpPr>
          <a:xfrm>
            <a:off x="-14322" y="5655765"/>
            <a:ext cx="916047" cy="915900"/>
            <a:chOff x="5613665" y="2360507"/>
            <a:chExt cx="671982" cy="671875"/>
          </a:xfrm>
        </p:grpSpPr>
        <p:sp>
          <p:nvSpPr>
            <p:cNvPr id="103" name="Google Shape;2999;p65"/>
            <p:cNvSpPr/>
            <p:nvPr/>
          </p:nvSpPr>
          <p:spPr>
            <a:xfrm>
              <a:off x="5855755" y="2602785"/>
              <a:ext cx="194871" cy="187426"/>
            </a:xfrm>
            <a:custGeom>
              <a:avLst/>
              <a:gdLst/>
              <a:ahLst/>
              <a:cxnLst/>
              <a:rect l="l" t="t" r="r" b="b"/>
              <a:pathLst>
                <a:path w="7251" h="6974" extrusionOk="0">
                  <a:moveTo>
                    <a:pt x="3492" y="1"/>
                  </a:moveTo>
                  <a:cubicBezTo>
                    <a:pt x="1569" y="1"/>
                    <a:pt x="3" y="1557"/>
                    <a:pt x="3" y="3485"/>
                  </a:cubicBezTo>
                  <a:cubicBezTo>
                    <a:pt x="1" y="4893"/>
                    <a:pt x="849" y="6166"/>
                    <a:pt x="2151" y="6706"/>
                  </a:cubicBezTo>
                  <a:cubicBezTo>
                    <a:pt x="2584" y="6886"/>
                    <a:pt x="3038" y="6973"/>
                    <a:pt x="3489" y="6973"/>
                  </a:cubicBezTo>
                  <a:cubicBezTo>
                    <a:pt x="4395" y="6973"/>
                    <a:pt x="5285" y="6620"/>
                    <a:pt x="5952" y="5955"/>
                  </a:cubicBezTo>
                  <a:cubicBezTo>
                    <a:pt x="6949" y="4958"/>
                    <a:pt x="7250" y="3458"/>
                    <a:pt x="6710" y="2156"/>
                  </a:cubicBezTo>
                  <a:cubicBezTo>
                    <a:pt x="6173" y="851"/>
                    <a:pt x="4902" y="1"/>
                    <a:pt x="349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04" name="Google Shape;3000;p65"/>
            <p:cNvSpPr/>
            <p:nvPr/>
          </p:nvSpPr>
          <p:spPr>
            <a:xfrm>
              <a:off x="5622963" y="2369994"/>
              <a:ext cx="653251" cy="652955"/>
            </a:xfrm>
            <a:custGeom>
              <a:avLst/>
              <a:gdLst/>
              <a:ahLst/>
              <a:cxnLst/>
              <a:rect l="l" t="t" r="r" b="b"/>
              <a:pathLst>
                <a:path w="24307" h="24296" extrusionOk="0">
                  <a:moveTo>
                    <a:pt x="12154" y="5907"/>
                  </a:moveTo>
                  <a:cubicBezTo>
                    <a:pt x="15604" y="5907"/>
                    <a:pt x="18398" y="8703"/>
                    <a:pt x="18398" y="12145"/>
                  </a:cubicBezTo>
                  <a:cubicBezTo>
                    <a:pt x="18398" y="15593"/>
                    <a:pt x="15602" y="18386"/>
                    <a:pt x="12154" y="18386"/>
                  </a:cubicBezTo>
                  <a:cubicBezTo>
                    <a:pt x="8708" y="18386"/>
                    <a:pt x="5910" y="15586"/>
                    <a:pt x="5910" y="12145"/>
                  </a:cubicBezTo>
                  <a:cubicBezTo>
                    <a:pt x="5910" y="8703"/>
                    <a:pt x="8703" y="5907"/>
                    <a:pt x="12154" y="5907"/>
                  </a:cubicBezTo>
                  <a:close/>
                  <a:moveTo>
                    <a:pt x="9697" y="1"/>
                  </a:moveTo>
                  <a:cubicBezTo>
                    <a:pt x="9688" y="35"/>
                    <a:pt x="9684" y="71"/>
                    <a:pt x="9682" y="107"/>
                  </a:cubicBezTo>
                  <a:cubicBezTo>
                    <a:pt x="9563" y="901"/>
                    <a:pt x="9434" y="1701"/>
                    <a:pt x="9322" y="2502"/>
                  </a:cubicBezTo>
                  <a:cubicBezTo>
                    <a:pt x="9308" y="2601"/>
                    <a:pt x="9266" y="2635"/>
                    <a:pt x="9182" y="2657"/>
                  </a:cubicBezTo>
                  <a:cubicBezTo>
                    <a:pt x="8607" y="2833"/>
                    <a:pt x="8049" y="3064"/>
                    <a:pt x="7518" y="3352"/>
                  </a:cubicBezTo>
                  <a:cubicBezTo>
                    <a:pt x="7485" y="3367"/>
                    <a:pt x="7458" y="3374"/>
                    <a:pt x="7432" y="3374"/>
                  </a:cubicBezTo>
                  <a:cubicBezTo>
                    <a:pt x="7397" y="3374"/>
                    <a:pt x="7365" y="3361"/>
                    <a:pt x="7329" y="3337"/>
                  </a:cubicBezTo>
                  <a:cubicBezTo>
                    <a:pt x="6908" y="3015"/>
                    <a:pt x="6486" y="2700"/>
                    <a:pt x="6058" y="2381"/>
                  </a:cubicBezTo>
                  <a:cubicBezTo>
                    <a:pt x="5806" y="2198"/>
                    <a:pt x="5552" y="2010"/>
                    <a:pt x="5320" y="1834"/>
                  </a:cubicBezTo>
                  <a:lnTo>
                    <a:pt x="1843" y="5311"/>
                  </a:lnTo>
                  <a:lnTo>
                    <a:pt x="1899" y="5401"/>
                  </a:lnTo>
                  <a:cubicBezTo>
                    <a:pt x="2378" y="6042"/>
                    <a:pt x="2846" y="6674"/>
                    <a:pt x="3325" y="7313"/>
                  </a:cubicBezTo>
                  <a:cubicBezTo>
                    <a:pt x="3382" y="7383"/>
                    <a:pt x="3395" y="7430"/>
                    <a:pt x="3352" y="7525"/>
                  </a:cubicBezTo>
                  <a:cubicBezTo>
                    <a:pt x="3067" y="8053"/>
                    <a:pt x="2833" y="8611"/>
                    <a:pt x="2660" y="9189"/>
                  </a:cubicBezTo>
                  <a:cubicBezTo>
                    <a:pt x="2630" y="9272"/>
                    <a:pt x="2594" y="9306"/>
                    <a:pt x="2509" y="9320"/>
                  </a:cubicBezTo>
                  <a:cubicBezTo>
                    <a:pt x="1962" y="9398"/>
                    <a:pt x="1416" y="9484"/>
                    <a:pt x="867" y="9558"/>
                  </a:cubicBezTo>
                  <a:cubicBezTo>
                    <a:pt x="579" y="9601"/>
                    <a:pt x="291" y="9643"/>
                    <a:pt x="1" y="9695"/>
                  </a:cubicBezTo>
                  <a:lnTo>
                    <a:pt x="1" y="14594"/>
                  </a:lnTo>
                  <a:cubicBezTo>
                    <a:pt x="840" y="14722"/>
                    <a:pt x="1661" y="14842"/>
                    <a:pt x="2491" y="14961"/>
                  </a:cubicBezTo>
                  <a:cubicBezTo>
                    <a:pt x="2581" y="14974"/>
                    <a:pt x="2621" y="15003"/>
                    <a:pt x="2660" y="15096"/>
                  </a:cubicBezTo>
                  <a:cubicBezTo>
                    <a:pt x="2884" y="15658"/>
                    <a:pt x="3114" y="16211"/>
                    <a:pt x="3348" y="16765"/>
                  </a:cubicBezTo>
                  <a:cubicBezTo>
                    <a:pt x="3391" y="16850"/>
                    <a:pt x="3382" y="16900"/>
                    <a:pt x="3334" y="16972"/>
                  </a:cubicBezTo>
                  <a:cubicBezTo>
                    <a:pt x="2988" y="17426"/>
                    <a:pt x="2651" y="17883"/>
                    <a:pt x="2313" y="18339"/>
                  </a:cubicBezTo>
                  <a:cubicBezTo>
                    <a:pt x="2153" y="18557"/>
                    <a:pt x="1985" y="18775"/>
                    <a:pt x="1834" y="18978"/>
                  </a:cubicBezTo>
                  <a:lnTo>
                    <a:pt x="5314" y="22455"/>
                  </a:lnTo>
                  <a:cubicBezTo>
                    <a:pt x="5327" y="22442"/>
                    <a:pt x="5354" y="22428"/>
                    <a:pt x="5377" y="22406"/>
                  </a:cubicBezTo>
                  <a:cubicBezTo>
                    <a:pt x="6022" y="21929"/>
                    <a:pt x="6668" y="21450"/>
                    <a:pt x="7315" y="20966"/>
                  </a:cubicBezTo>
                  <a:cubicBezTo>
                    <a:pt x="7357" y="20935"/>
                    <a:pt x="7392" y="20921"/>
                    <a:pt x="7432" y="20921"/>
                  </a:cubicBezTo>
                  <a:cubicBezTo>
                    <a:pt x="7464" y="20921"/>
                    <a:pt x="7498" y="20930"/>
                    <a:pt x="7540" y="20946"/>
                  </a:cubicBezTo>
                  <a:cubicBezTo>
                    <a:pt x="8073" y="21178"/>
                    <a:pt x="8613" y="21403"/>
                    <a:pt x="9153" y="21619"/>
                  </a:cubicBezTo>
                  <a:cubicBezTo>
                    <a:pt x="9275" y="21668"/>
                    <a:pt x="9322" y="21718"/>
                    <a:pt x="9344" y="21843"/>
                  </a:cubicBezTo>
                  <a:cubicBezTo>
                    <a:pt x="9448" y="22610"/>
                    <a:pt x="9569" y="23366"/>
                    <a:pt x="9668" y="24135"/>
                  </a:cubicBezTo>
                  <a:cubicBezTo>
                    <a:pt x="9688" y="24266"/>
                    <a:pt x="9729" y="24295"/>
                    <a:pt x="9857" y="24295"/>
                  </a:cubicBezTo>
                  <a:cubicBezTo>
                    <a:pt x="10368" y="24293"/>
                    <a:pt x="10878" y="24292"/>
                    <a:pt x="11388" y="24292"/>
                  </a:cubicBezTo>
                  <a:cubicBezTo>
                    <a:pt x="12409" y="24292"/>
                    <a:pt x="13429" y="24295"/>
                    <a:pt x="14450" y="24295"/>
                  </a:cubicBezTo>
                  <a:lnTo>
                    <a:pt x="14596" y="24288"/>
                  </a:lnTo>
                  <a:cubicBezTo>
                    <a:pt x="14605" y="24268"/>
                    <a:pt x="14610" y="24246"/>
                    <a:pt x="14610" y="24225"/>
                  </a:cubicBezTo>
                  <a:cubicBezTo>
                    <a:pt x="14731" y="23404"/>
                    <a:pt x="14851" y="22588"/>
                    <a:pt x="14976" y="21774"/>
                  </a:cubicBezTo>
                  <a:cubicBezTo>
                    <a:pt x="14985" y="21724"/>
                    <a:pt x="15033" y="21661"/>
                    <a:pt x="15075" y="21646"/>
                  </a:cubicBezTo>
                  <a:cubicBezTo>
                    <a:pt x="15669" y="21461"/>
                    <a:pt x="16245" y="21223"/>
                    <a:pt x="16796" y="20933"/>
                  </a:cubicBezTo>
                  <a:cubicBezTo>
                    <a:pt x="16823" y="20917"/>
                    <a:pt x="16847" y="20910"/>
                    <a:pt x="16870" y="20910"/>
                  </a:cubicBezTo>
                  <a:cubicBezTo>
                    <a:pt x="16902" y="20910"/>
                    <a:pt x="16932" y="20924"/>
                    <a:pt x="16965" y="20953"/>
                  </a:cubicBezTo>
                  <a:cubicBezTo>
                    <a:pt x="17140" y="21088"/>
                    <a:pt x="17316" y="21214"/>
                    <a:pt x="17493" y="21346"/>
                  </a:cubicBezTo>
                  <a:cubicBezTo>
                    <a:pt x="17999" y="21718"/>
                    <a:pt x="18497" y="22095"/>
                    <a:pt x="18994" y="22462"/>
                  </a:cubicBezTo>
                  <a:lnTo>
                    <a:pt x="22473" y="18987"/>
                  </a:lnTo>
                  <a:lnTo>
                    <a:pt x="22388" y="18879"/>
                  </a:lnTo>
                  <a:lnTo>
                    <a:pt x="20968" y="16976"/>
                  </a:lnTo>
                  <a:cubicBezTo>
                    <a:pt x="20926" y="16920"/>
                    <a:pt x="20883" y="16877"/>
                    <a:pt x="20935" y="16794"/>
                  </a:cubicBezTo>
                  <a:cubicBezTo>
                    <a:pt x="21227" y="16241"/>
                    <a:pt x="21470" y="15663"/>
                    <a:pt x="21657" y="15066"/>
                  </a:cubicBezTo>
                  <a:cubicBezTo>
                    <a:pt x="21666" y="15026"/>
                    <a:pt x="21726" y="14974"/>
                    <a:pt x="21769" y="14970"/>
                  </a:cubicBezTo>
                  <a:lnTo>
                    <a:pt x="23148" y="14763"/>
                  </a:lnTo>
                  <a:cubicBezTo>
                    <a:pt x="23526" y="14716"/>
                    <a:pt x="23904" y="14650"/>
                    <a:pt x="24291" y="14594"/>
                  </a:cubicBezTo>
                  <a:cubicBezTo>
                    <a:pt x="24295" y="14572"/>
                    <a:pt x="24297" y="14547"/>
                    <a:pt x="24297" y="14524"/>
                  </a:cubicBezTo>
                  <a:cubicBezTo>
                    <a:pt x="24306" y="12943"/>
                    <a:pt x="24297" y="11373"/>
                    <a:pt x="24306" y="9792"/>
                  </a:cubicBezTo>
                  <a:cubicBezTo>
                    <a:pt x="24306" y="9700"/>
                    <a:pt x="24264" y="9679"/>
                    <a:pt x="24178" y="9670"/>
                  </a:cubicBezTo>
                  <a:cubicBezTo>
                    <a:pt x="23386" y="9558"/>
                    <a:pt x="22599" y="9441"/>
                    <a:pt x="21803" y="9333"/>
                  </a:cubicBezTo>
                  <a:cubicBezTo>
                    <a:pt x="21713" y="9320"/>
                    <a:pt x="21670" y="9277"/>
                    <a:pt x="21637" y="9189"/>
                  </a:cubicBezTo>
                  <a:cubicBezTo>
                    <a:pt x="21418" y="8634"/>
                    <a:pt x="21187" y="8078"/>
                    <a:pt x="20948" y="7529"/>
                  </a:cubicBezTo>
                  <a:cubicBezTo>
                    <a:pt x="20912" y="7446"/>
                    <a:pt x="20905" y="7390"/>
                    <a:pt x="20968" y="7304"/>
                  </a:cubicBezTo>
                  <a:cubicBezTo>
                    <a:pt x="21454" y="6665"/>
                    <a:pt x="21929" y="6020"/>
                    <a:pt x="22417" y="5372"/>
                  </a:cubicBezTo>
                  <a:cubicBezTo>
                    <a:pt x="22433" y="5350"/>
                    <a:pt x="22446" y="5323"/>
                    <a:pt x="22457" y="5298"/>
                  </a:cubicBezTo>
                  <a:lnTo>
                    <a:pt x="18989" y="1827"/>
                  </a:lnTo>
                  <a:lnTo>
                    <a:pt x="18868" y="1917"/>
                  </a:lnTo>
                  <a:cubicBezTo>
                    <a:pt x="18236" y="2390"/>
                    <a:pt x="17610" y="2860"/>
                    <a:pt x="16978" y="3323"/>
                  </a:cubicBezTo>
                  <a:cubicBezTo>
                    <a:pt x="16947" y="3347"/>
                    <a:pt x="16896" y="3366"/>
                    <a:pt x="16853" y="3366"/>
                  </a:cubicBezTo>
                  <a:cubicBezTo>
                    <a:pt x="16837" y="3366"/>
                    <a:pt x="16822" y="3363"/>
                    <a:pt x="16810" y="3357"/>
                  </a:cubicBezTo>
                  <a:cubicBezTo>
                    <a:pt x="16254" y="3069"/>
                    <a:pt x="15674" y="2830"/>
                    <a:pt x="15075" y="2644"/>
                  </a:cubicBezTo>
                  <a:cubicBezTo>
                    <a:pt x="15028" y="2621"/>
                    <a:pt x="14990" y="2581"/>
                    <a:pt x="14976" y="2531"/>
                  </a:cubicBezTo>
                  <a:cubicBezTo>
                    <a:pt x="14907" y="2072"/>
                    <a:pt x="14844" y="1623"/>
                    <a:pt x="14774" y="1166"/>
                  </a:cubicBezTo>
                  <a:cubicBezTo>
                    <a:pt x="14718" y="781"/>
                    <a:pt x="14662" y="388"/>
                    <a:pt x="1460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05" name="Google Shape;3001;p65"/>
            <p:cNvSpPr/>
            <p:nvPr/>
          </p:nvSpPr>
          <p:spPr>
            <a:xfrm>
              <a:off x="5613665" y="2360507"/>
              <a:ext cx="671982" cy="671875"/>
            </a:xfrm>
            <a:custGeom>
              <a:avLst/>
              <a:gdLst/>
              <a:ahLst/>
              <a:cxnLst/>
              <a:rect l="l" t="t" r="r" b="b"/>
              <a:pathLst>
                <a:path w="25004" h="25000" extrusionOk="0">
                  <a:moveTo>
                    <a:pt x="22349" y="15480"/>
                  </a:moveTo>
                  <a:cubicBezTo>
                    <a:pt x="22345" y="15507"/>
                    <a:pt x="22336" y="15534"/>
                    <a:pt x="22324" y="15559"/>
                  </a:cubicBezTo>
                  <a:lnTo>
                    <a:pt x="22349" y="15480"/>
                  </a:lnTo>
                  <a:close/>
                  <a:moveTo>
                    <a:pt x="15671" y="22174"/>
                  </a:moveTo>
                  <a:cubicBezTo>
                    <a:pt x="15671" y="22178"/>
                    <a:pt x="15671" y="22185"/>
                    <a:pt x="15669" y="22190"/>
                  </a:cubicBezTo>
                  <a:cubicBezTo>
                    <a:pt x="15669" y="22185"/>
                    <a:pt x="15671" y="22178"/>
                    <a:pt x="15671" y="22174"/>
                  </a:cubicBezTo>
                  <a:close/>
                  <a:moveTo>
                    <a:pt x="14648" y="705"/>
                  </a:moveTo>
                  <a:lnTo>
                    <a:pt x="14976" y="2938"/>
                  </a:lnTo>
                  <a:cubicBezTo>
                    <a:pt x="15012" y="3121"/>
                    <a:pt x="15140" y="3269"/>
                    <a:pt x="15313" y="3330"/>
                  </a:cubicBezTo>
                  <a:cubicBezTo>
                    <a:pt x="15894" y="3512"/>
                    <a:pt x="16458" y="3744"/>
                    <a:pt x="16998" y="4025"/>
                  </a:cubicBezTo>
                  <a:cubicBezTo>
                    <a:pt x="17062" y="4058"/>
                    <a:pt x="17132" y="4071"/>
                    <a:pt x="17201" y="4071"/>
                  </a:cubicBezTo>
                  <a:cubicBezTo>
                    <a:pt x="17331" y="4071"/>
                    <a:pt x="17456" y="4023"/>
                    <a:pt x="17531" y="3959"/>
                  </a:cubicBezTo>
                  <a:cubicBezTo>
                    <a:pt x="17965" y="3642"/>
                    <a:pt x="18395" y="3318"/>
                    <a:pt x="18829" y="2999"/>
                  </a:cubicBezTo>
                  <a:lnTo>
                    <a:pt x="19301" y="2644"/>
                  </a:lnTo>
                  <a:lnTo>
                    <a:pt x="22349" y="5691"/>
                  </a:lnTo>
                  <a:lnTo>
                    <a:pt x="21951" y="6222"/>
                  </a:lnTo>
                  <a:cubicBezTo>
                    <a:pt x="21647" y="6634"/>
                    <a:pt x="21341" y="7043"/>
                    <a:pt x="21033" y="7448"/>
                  </a:cubicBezTo>
                  <a:cubicBezTo>
                    <a:pt x="20838" y="7707"/>
                    <a:pt x="20937" y="7941"/>
                    <a:pt x="20970" y="8022"/>
                  </a:cubicBezTo>
                  <a:cubicBezTo>
                    <a:pt x="21209" y="8568"/>
                    <a:pt x="21438" y="9119"/>
                    <a:pt x="21654" y="9668"/>
                  </a:cubicBezTo>
                  <a:cubicBezTo>
                    <a:pt x="21735" y="9877"/>
                    <a:pt x="21884" y="10005"/>
                    <a:pt x="22104" y="10035"/>
                  </a:cubicBezTo>
                  <a:cubicBezTo>
                    <a:pt x="22621" y="10107"/>
                    <a:pt x="23132" y="10179"/>
                    <a:pt x="23647" y="10255"/>
                  </a:cubicBezTo>
                  <a:lnTo>
                    <a:pt x="24299" y="10347"/>
                  </a:lnTo>
                  <a:cubicBezTo>
                    <a:pt x="24297" y="11069"/>
                    <a:pt x="24297" y="11791"/>
                    <a:pt x="24297" y="12513"/>
                  </a:cubicBezTo>
                  <a:lnTo>
                    <a:pt x="24297" y="14643"/>
                  </a:lnTo>
                  <a:lnTo>
                    <a:pt x="24162" y="14664"/>
                  </a:lnTo>
                  <a:cubicBezTo>
                    <a:pt x="23924" y="14702"/>
                    <a:pt x="23685" y="14740"/>
                    <a:pt x="23440" y="14772"/>
                  </a:cubicBezTo>
                  <a:lnTo>
                    <a:pt x="22842" y="14857"/>
                  </a:lnTo>
                  <a:lnTo>
                    <a:pt x="22059" y="14976"/>
                  </a:lnTo>
                  <a:cubicBezTo>
                    <a:pt x="21890" y="15001"/>
                    <a:pt x="21695" y="15147"/>
                    <a:pt x="21668" y="15314"/>
                  </a:cubicBezTo>
                  <a:cubicBezTo>
                    <a:pt x="21488" y="15885"/>
                    <a:pt x="21256" y="16438"/>
                    <a:pt x="20977" y="16969"/>
                  </a:cubicBezTo>
                  <a:cubicBezTo>
                    <a:pt x="20867" y="17156"/>
                    <a:pt x="20885" y="17345"/>
                    <a:pt x="21033" y="17541"/>
                  </a:cubicBezTo>
                  <a:lnTo>
                    <a:pt x="22351" y="19308"/>
                  </a:lnTo>
                  <a:lnTo>
                    <a:pt x="19306" y="22352"/>
                  </a:lnTo>
                  <a:lnTo>
                    <a:pt x="18753" y="21938"/>
                  </a:lnTo>
                  <a:lnTo>
                    <a:pt x="17545" y="21038"/>
                  </a:lnTo>
                  <a:cubicBezTo>
                    <a:pt x="17445" y="20952"/>
                    <a:pt x="17331" y="20908"/>
                    <a:pt x="17215" y="20908"/>
                  </a:cubicBezTo>
                  <a:cubicBezTo>
                    <a:pt x="17135" y="20908"/>
                    <a:pt x="17055" y="20928"/>
                    <a:pt x="16978" y="20971"/>
                  </a:cubicBezTo>
                  <a:cubicBezTo>
                    <a:pt x="16476" y="21241"/>
                    <a:pt x="15930" y="21465"/>
                    <a:pt x="15311" y="21666"/>
                  </a:cubicBezTo>
                  <a:cubicBezTo>
                    <a:pt x="15136" y="21731"/>
                    <a:pt x="15008" y="21884"/>
                    <a:pt x="14976" y="22071"/>
                  </a:cubicBezTo>
                  <a:cubicBezTo>
                    <a:pt x="14861" y="22804"/>
                    <a:pt x="14756" y="23535"/>
                    <a:pt x="14643" y="24293"/>
                  </a:cubicBezTo>
                  <a:lnTo>
                    <a:pt x="11674" y="24293"/>
                  </a:lnTo>
                  <a:lnTo>
                    <a:pt x="10343" y="24295"/>
                  </a:lnTo>
                  <a:cubicBezTo>
                    <a:pt x="10291" y="23892"/>
                    <a:pt x="10230" y="23488"/>
                    <a:pt x="10172" y="23080"/>
                  </a:cubicBezTo>
                  <a:cubicBezTo>
                    <a:pt x="10127" y="22772"/>
                    <a:pt x="10091" y="22451"/>
                    <a:pt x="10037" y="22140"/>
                  </a:cubicBezTo>
                  <a:cubicBezTo>
                    <a:pt x="9983" y="21828"/>
                    <a:pt x="9794" y="21713"/>
                    <a:pt x="9632" y="21648"/>
                  </a:cubicBezTo>
                  <a:cubicBezTo>
                    <a:pt x="9094" y="21432"/>
                    <a:pt x="8559" y="21207"/>
                    <a:pt x="8012" y="20971"/>
                  </a:cubicBezTo>
                  <a:cubicBezTo>
                    <a:pt x="7949" y="20946"/>
                    <a:pt x="7871" y="20922"/>
                    <a:pt x="7782" y="20922"/>
                  </a:cubicBezTo>
                  <a:cubicBezTo>
                    <a:pt x="7683" y="20922"/>
                    <a:pt x="7571" y="20951"/>
                    <a:pt x="7450" y="21038"/>
                  </a:cubicBezTo>
                  <a:cubicBezTo>
                    <a:pt x="6865" y="21479"/>
                    <a:pt x="6278" y="21913"/>
                    <a:pt x="5693" y="22345"/>
                  </a:cubicBezTo>
                  <a:lnTo>
                    <a:pt x="2646" y="19297"/>
                  </a:lnTo>
                  <a:cubicBezTo>
                    <a:pt x="2679" y="19250"/>
                    <a:pt x="2715" y="19205"/>
                    <a:pt x="2751" y="19155"/>
                  </a:cubicBezTo>
                  <a:lnTo>
                    <a:pt x="2943" y="18901"/>
                  </a:lnTo>
                  <a:cubicBezTo>
                    <a:pt x="3278" y="18445"/>
                    <a:pt x="3615" y="17990"/>
                    <a:pt x="3966" y="17523"/>
                  </a:cubicBezTo>
                  <a:cubicBezTo>
                    <a:pt x="4090" y="17345"/>
                    <a:pt x="4105" y="17158"/>
                    <a:pt x="4018" y="16983"/>
                  </a:cubicBezTo>
                  <a:cubicBezTo>
                    <a:pt x="3786" y="16429"/>
                    <a:pt x="3554" y="15878"/>
                    <a:pt x="3332" y="15320"/>
                  </a:cubicBezTo>
                  <a:cubicBezTo>
                    <a:pt x="3253" y="15116"/>
                    <a:pt x="3109" y="15001"/>
                    <a:pt x="2886" y="14967"/>
                  </a:cubicBezTo>
                  <a:lnTo>
                    <a:pt x="700" y="14646"/>
                  </a:lnTo>
                  <a:lnTo>
                    <a:pt x="700" y="10345"/>
                  </a:lnTo>
                  <a:lnTo>
                    <a:pt x="1262" y="10260"/>
                  </a:lnTo>
                  <a:lnTo>
                    <a:pt x="2916" y="10021"/>
                  </a:lnTo>
                  <a:cubicBezTo>
                    <a:pt x="3127" y="9985"/>
                    <a:pt x="3269" y="9862"/>
                    <a:pt x="3341" y="9641"/>
                  </a:cubicBezTo>
                  <a:cubicBezTo>
                    <a:pt x="3512" y="9081"/>
                    <a:pt x="3739" y="8539"/>
                    <a:pt x="4018" y="8022"/>
                  </a:cubicBezTo>
                  <a:cubicBezTo>
                    <a:pt x="4112" y="7817"/>
                    <a:pt x="4087" y="7624"/>
                    <a:pt x="3952" y="7455"/>
                  </a:cubicBezTo>
                  <a:lnTo>
                    <a:pt x="2646" y="5705"/>
                  </a:lnTo>
                  <a:lnTo>
                    <a:pt x="5698" y="2653"/>
                  </a:lnTo>
                  <a:cubicBezTo>
                    <a:pt x="5862" y="2774"/>
                    <a:pt x="6029" y="2898"/>
                    <a:pt x="6197" y="3017"/>
                  </a:cubicBezTo>
                  <a:cubicBezTo>
                    <a:pt x="6620" y="3332"/>
                    <a:pt x="7043" y="3647"/>
                    <a:pt x="7479" y="3982"/>
                  </a:cubicBezTo>
                  <a:cubicBezTo>
                    <a:pt x="7573" y="4043"/>
                    <a:pt x="7669" y="4075"/>
                    <a:pt x="7771" y="4075"/>
                  </a:cubicBezTo>
                  <a:cubicBezTo>
                    <a:pt x="7853" y="4075"/>
                    <a:pt x="7940" y="4054"/>
                    <a:pt x="8033" y="4013"/>
                  </a:cubicBezTo>
                  <a:cubicBezTo>
                    <a:pt x="8536" y="3741"/>
                    <a:pt x="9067" y="3519"/>
                    <a:pt x="9616" y="3350"/>
                  </a:cubicBezTo>
                  <a:cubicBezTo>
                    <a:pt x="9904" y="3276"/>
                    <a:pt x="9994" y="3067"/>
                    <a:pt x="10016" y="2902"/>
                  </a:cubicBezTo>
                  <a:cubicBezTo>
                    <a:pt x="10095" y="2347"/>
                    <a:pt x="10181" y="1789"/>
                    <a:pt x="10264" y="1236"/>
                  </a:cubicBezTo>
                  <a:lnTo>
                    <a:pt x="10347" y="705"/>
                  </a:lnTo>
                  <a:close/>
                  <a:moveTo>
                    <a:pt x="10043" y="1"/>
                  </a:moveTo>
                  <a:lnTo>
                    <a:pt x="9744" y="30"/>
                  </a:lnTo>
                  <a:lnTo>
                    <a:pt x="9690" y="316"/>
                  </a:lnTo>
                  <a:cubicBezTo>
                    <a:pt x="9682" y="370"/>
                    <a:pt x="9681" y="406"/>
                    <a:pt x="9679" y="406"/>
                  </a:cubicBezTo>
                  <a:cubicBezTo>
                    <a:pt x="9679" y="406"/>
                    <a:pt x="9679" y="406"/>
                    <a:pt x="9679" y="406"/>
                  </a:cubicBezTo>
                  <a:lnTo>
                    <a:pt x="9569" y="1130"/>
                  </a:lnTo>
                  <a:cubicBezTo>
                    <a:pt x="9490" y="1652"/>
                    <a:pt x="9409" y="2178"/>
                    <a:pt x="9337" y="2700"/>
                  </a:cubicBezTo>
                  <a:cubicBezTo>
                    <a:pt x="8806" y="2869"/>
                    <a:pt x="8291" y="3082"/>
                    <a:pt x="7799" y="3341"/>
                  </a:cubicBezTo>
                  <a:cubicBezTo>
                    <a:pt x="7405" y="3042"/>
                    <a:pt x="7011" y="2747"/>
                    <a:pt x="6609" y="2450"/>
                  </a:cubicBezTo>
                  <a:cubicBezTo>
                    <a:pt x="6359" y="2270"/>
                    <a:pt x="6110" y="2081"/>
                    <a:pt x="5878" y="1908"/>
                  </a:cubicBezTo>
                  <a:lnTo>
                    <a:pt x="5633" y="1721"/>
                  </a:lnTo>
                  <a:lnTo>
                    <a:pt x="1735" y="5622"/>
                  </a:lnTo>
                  <a:lnTo>
                    <a:pt x="3341" y="7806"/>
                  </a:lnTo>
                  <a:cubicBezTo>
                    <a:pt x="3080" y="8298"/>
                    <a:pt x="2864" y="8811"/>
                    <a:pt x="2700" y="9342"/>
                  </a:cubicBezTo>
                  <a:lnTo>
                    <a:pt x="1163" y="9567"/>
                  </a:lnTo>
                  <a:cubicBezTo>
                    <a:pt x="871" y="9610"/>
                    <a:pt x="581" y="9650"/>
                    <a:pt x="293" y="9697"/>
                  </a:cubicBezTo>
                  <a:lnTo>
                    <a:pt x="1" y="9749"/>
                  </a:lnTo>
                  <a:lnTo>
                    <a:pt x="1" y="15251"/>
                  </a:lnTo>
                  <a:lnTo>
                    <a:pt x="297" y="15296"/>
                  </a:lnTo>
                  <a:cubicBezTo>
                    <a:pt x="1107" y="15417"/>
                    <a:pt x="1903" y="15536"/>
                    <a:pt x="2706" y="15651"/>
                  </a:cubicBezTo>
                  <a:cubicBezTo>
                    <a:pt x="2913" y="16159"/>
                    <a:pt x="3122" y="16666"/>
                    <a:pt x="3343" y="17185"/>
                  </a:cubicBezTo>
                  <a:cubicBezTo>
                    <a:pt x="3019" y="17619"/>
                    <a:pt x="2697" y="18051"/>
                    <a:pt x="2378" y="18485"/>
                  </a:cubicBezTo>
                  <a:lnTo>
                    <a:pt x="2189" y="18733"/>
                  </a:lnTo>
                  <a:lnTo>
                    <a:pt x="1897" y="19126"/>
                  </a:lnTo>
                  <a:lnTo>
                    <a:pt x="1723" y="19367"/>
                  </a:lnTo>
                  <a:lnTo>
                    <a:pt x="5412" y="23056"/>
                  </a:lnTo>
                  <a:lnTo>
                    <a:pt x="5684" y="23285"/>
                  </a:lnTo>
                  <a:lnTo>
                    <a:pt x="5932" y="23042"/>
                  </a:lnTo>
                  <a:lnTo>
                    <a:pt x="6092" y="22921"/>
                  </a:lnTo>
                  <a:cubicBezTo>
                    <a:pt x="6665" y="22496"/>
                    <a:pt x="7239" y="22075"/>
                    <a:pt x="7808" y="21648"/>
                  </a:cubicBezTo>
                  <a:cubicBezTo>
                    <a:pt x="8309" y="21864"/>
                    <a:pt x="8820" y="22075"/>
                    <a:pt x="9348" y="22291"/>
                  </a:cubicBezTo>
                  <a:cubicBezTo>
                    <a:pt x="9391" y="22590"/>
                    <a:pt x="9434" y="22887"/>
                    <a:pt x="9477" y="23186"/>
                  </a:cubicBezTo>
                  <a:cubicBezTo>
                    <a:pt x="9542" y="23632"/>
                    <a:pt x="9607" y="24079"/>
                    <a:pt x="9666" y="24540"/>
                  </a:cubicBezTo>
                  <a:cubicBezTo>
                    <a:pt x="9699" y="24752"/>
                    <a:pt x="9821" y="24999"/>
                    <a:pt x="10205" y="24999"/>
                  </a:cubicBezTo>
                  <a:lnTo>
                    <a:pt x="14796" y="24999"/>
                  </a:lnTo>
                  <a:lnTo>
                    <a:pt x="15221" y="24968"/>
                  </a:lnTo>
                  <a:lnTo>
                    <a:pt x="15307" y="24628"/>
                  </a:lnTo>
                  <a:cubicBezTo>
                    <a:pt x="15419" y="23847"/>
                    <a:pt x="15534" y="23074"/>
                    <a:pt x="15655" y="22295"/>
                  </a:cubicBezTo>
                  <a:cubicBezTo>
                    <a:pt x="16182" y="22120"/>
                    <a:pt x="16697" y="21906"/>
                    <a:pt x="17192" y="21654"/>
                  </a:cubicBezTo>
                  <a:lnTo>
                    <a:pt x="18332" y="22502"/>
                  </a:lnTo>
                  <a:cubicBezTo>
                    <a:pt x="18602" y="22703"/>
                    <a:pt x="18865" y="22905"/>
                    <a:pt x="19133" y="23098"/>
                  </a:cubicBezTo>
                  <a:lnTo>
                    <a:pt x="19378" y="23276"/>
                  </a:lnTo>
                  <a:lnTo>
                    <a:pt x="23067" y="19587"/>
                  </a:lnTo>
                  <a:lnTo>
                    <a:pt x="23213" y="19270"/>
                  </a:lnTo>
                  <a:lnTo>
                    <a:pt x="21652" y="17194"/>
                  </a:lnTo>
                  <a:cubicBezTo>
                    <a:pt x="21904" y="16697"/>
                    <a:pt x="22120" y="16180"/>
                    <a:pt x="22295" y="15651"/>
                  </a:cubicBezTo>
                  <a:lnTo>
                    <a:pt x="22943" y="15554"/>
                  </a:lnTo>
                  <a:lnTo>
                    <a:pt x="23539" y="15464"/>
                  </a:lnTo>
                  <a:cubicBezTo>
                    <a:pt x="23780" y="15433"/>
                    <a:pt x="24025" y="15397"/>
                    <a:pt x="24270" y="15361"/>
                  </a:cubicBezTo>
                  <a:lnTo>
                    <a:pt x="24918" y="15262"/>
                  </a:lnTo>
                  <a:lnTo>
                    <a:pt x="24979" y="15035"/>
                  </a:lnTo>
                  <a:cubicBezTo>
                    <a:pt x="24990" y="14983"/>
                    <a:pt x="24994" y="14931"/>
                    <a:pt x="24994" y="14880"/>
                  </a:cubicBezTo>
                  <a:cubicBezTo>
                    <a:pt x="24997" y="14090"/>
                    <a:pt x="24997" y="13303"/>
                    <a:pt x="24997" y="12513"/>
                  </a:cubicBezTo>
                  <a:cubicBezTo>
                    <a:pt x="24997" y="11724"/>
                    <a:pt x="24997" y="10937"/>
                    <a:pt x="25003" y="10145"/>
                  </a:cubicBezTo>
                  <a:cubicBezTo>
                    <a:pt x="25003" y="9936"/>
                    <a:pt x="24884" y="9702"/>
                    <a:pt x="24574" y="9679"/>
                  </a:cubicBezTo>
                  <a:lnTo>
                    <a:pt x="23748" y="9558"/>
                  </a:lnTo>
                  <a:cubicBezTo>
                    <a:pt x="23260" y="9488"/>
                    <a:pt x="22770" y="9418"/>
                    <a:pt x="22284" y="9353"/>
                  </a:cubicBezTo>
                  <a:cubicBezTo>
                    <a:pt x="22081" y="8838"/>
                    <a:pt x="21868" y="8321"/>
                    <a:pt x="21643" y="7806"/>
                  </a:cubicBezTo>
                  <a:cubicBezTo>
                    <a:pt x="21933" y="7421"/>
                    <a:pt x="22223" y="7034"/>
                    <a:pt x="22516" y="6643"/>
                  </a:cubicBezTo>
                  <a:lnTo>
                    <a:pt x="23044" y="5937"/>
                  </a:lnTo>
                  <a:cubicBezTo>
                    <a:pt x="23082" y="5883"/>
                    <a:pt x="23114" y="5824"/>
                    <a:pt x="23136" y="5763"/>
                  </a:cubicBezTo>
                  <a:lnTo>
                    <a:pt x="23206" y="5556"/>
                  </a:lnTo>
                  <a:lnTo>
                    <a:pt x="19583" y="1931"/>
                  </a:lnTo>
                  <a:lnTo>
                    <a:pt x="19324" y="1751"/>
                  </a:lnTo>
                  <a:lnTo>
                    <a:pt x="19079" y="1931"/>
                  </a:lnTo>
                  <a:lnTo>
                    <a:pt x="19007" y="1989"/>
                  </a:lnTo>
                  <a:lnTo>
                    <a:pt x="18406" y="2437"/>
                  </a:lnTo>
                  <a:cubicBezTo>
                    <a:pt x="18008" y="2734"/>
                    <a:pt x="17608" y="3033"/>
                    <a:pt x="17196" y="3336"/>
                  </a:cubicBezTo>
                  <a:cubicBezTo>
                    <a:pt x="16697" y="3087"/>
                    <a:pt x="16182" y="2875"/>
                    <a:pt x="15651" y="2700"/>
                  </a:cubicBezTo>
                  <a:lnTo>
                    <a:pt x="1525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06" name="Google Shape;3002;p65"/>
            <p:cNvSpPr/>
            <p:nvPr/>
          </p:nvSpPr>
          <p:spPr>
            <a:xfrm>
              <a:off x="5772335" y="2519311"/>
              <a:ext cx="354508" cy="354320"/>
            </a:xfrm>
            <a:custGeom>
              <a:avLst/>
              <a:gdLst/>
              <a:ahLst/>
              <a:cxnLst/>
              <a:rect l="l" t="t" r="r" b="b"/>
              <a:pathLst>
                <a:path w="13191" h="13184" extrusionOk="0">
                  <a:moveTo>
                    <a:pt x="6596" y="702"/>
                  </a:moveTo>
                  <a:cubicBezTo>
                    <a:pt x="9846" y="702"/>
                    <a:pt x="12489" y="3343"/>
                    <a:pt x="12489" y="6591"/>
                  </a:cubicBezTo>
                  <a:cubicBezTo>
                    <a:pt x="12489" y="9837"/>
                    <a:pt x="9846" y="12479"/>
                    <a:pt x="6596" y="12479"/>
                  </a:cubicBezTo>
                  <a:cubicBezTo>
                    <a:pt x="3345" y="12479"/>
                    <a:pt x="703" y="9837"/>
                    <a:pt x="703" y="6591"/>
                  </a:cubicBezTo>
                  <a:cubicBezTo>
                    <a:pt x="703" y="3343"/>
                    <a:pt x="3345" y="702"/>
                    <a:pt x="6596" y="702"/>
                  </a:cubicBezTo>
                  <a:close/>
                  <a:moveTo>
                    <a:pt x="6596" y="1"/>
                  </a:moveTo>
                  <a:cubicBezTo>
                    <a:pt x="2961" y="1"/>
                    <a:pt x="1" y="2954"/>
                    <a:pt x="1" y="6591"/>
                  </a:cubicBezTo>
                  <a:cubicBezTo>
                    <a:pt x="1" y="10226"/>
                    <a:pt x="2961" y="13183"/>
                    <a:pt x="6596" y="13183"/>
                  </a:cubicBezTo>
                  <a:cubicBezTo>
                    <a:pt x="10230" y="13183"/>
                    <a:pt x="13190" y="10223"/>
                    <a:pt x="13190" y="6591"/>
                  </a:cubicBezTo>
                  <a:cubicBezTo>
                    <a:pt x="13190" y="2958"/>
                    <a:pt x="10230" y="1"/>
                    <a:pt x="65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07" name="Google Shape;3003;p65"/>
            <p:cNvSpPr/>
            <p:nvPr/>
          </p:nvSpPr>
          <p:spPr>
            <a:xfrm>
              <a:off x="5846402" y="2593352"/>
              <a:ext cx="206266" cy="206292"/>
            </a:xfrm>
            <a:custGeom>
              <a:avLst/>
              <a:gdLst/>
              <a:ahLst/>
              <a:cxnLst/>
              <a:rect l="l" t="t" r="r" b="b"/>
              <a:pathLst>
                <a:path w="7675" h="7676" extrusionOk="0">
                  <a:moveTo>
                    <a:pt x="3840" y="700"/>
                  </a:moveTo>
                  <a:cubicBezTo>
                    <a:pt x="5569" y="700"/>
                    <a:pt x="6973" y="2104"/>
                    <a:pt x="6973" y="3836"/>
                  </a:cubicBezTo>
                  <a:cubicBezTo>
                    <a:pt x="6973" y="5563"/>
                    <a:pt x="5572" y="6974"/>
                    <a:pt x="3840" y="6974"/>
                  </a:cubicBezTo>
                  <a:cubicBezTo>
                    <a:pt x="2108" y="6974"/>
                    <a:pt x="700" y="5563"/>
                    <a:pt x="700" y="3836"/>
                  </a:cubicBezTo>
                  <a:cubicBezTo>
                    <a:pt x="700" y="2106"/>
                    <a:pt x="2108" y="700"/>
                    <a:pt x="3840" y="700"/>
                  </a:cubicBezTo>
                  <a:close/>
                  <a:moveTo>
                    <a:pt x="3840" y="1"/>
                  </a:moveTo>
                  <a:cubicBezTo>
                    <a:pt x="1723" y="1"/>
                    <a:pt x="0" y="1717"/>
                    <a:pt x="0" y="3836"/>
                  </a:cubicBezTo>
                  <a:cubicBezTo>
                    <a:pt x="0" y="5952"/>
                    <a:pt x="1723" y="7675"/>
                    <a:pt x="3840" y="7675"/>
                  </a:cubicBezTo>
                  <a:cubicBezTo>
                    <a:pt x="5954" y="7675"/>
                    <a:pt x="7675" y="5952"/>
                    <a:pt x="7675" y="3836"/>
                  </a:cubicBezTo>
                  <a:cubicBezTo>
                    <a:pt x="7672" y="1717"/>
                    <a:pt x="5956" y="1"/>
                    <a:pt x="384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108" name="Google Shape;3004;p65"/>
          <p:cNvGrpSpPr/>
          <p:nvPr/>
        </p:nvGrpSpPr>
        <p:grpSpPr>
          <a:xfrm>
            <a:off x="1066476" y="5655765"/>
            <a:ext cx="915864" cy="915900"/>
            <a:chOff x="6406504" y="2360507"/>
            <a:chExt cx="671848" cy="671875"/>
          </a:xfrm>
        </p:grpSpPr>
        <p:sp>
          <p:nvSpPr>
            <p:cNvPr id="109" name="Google Shape;3005;p65"/>
            <p:cNvSpPr/>
            <p:nvPr/>
          </p:nvSpPr>
          <p:spPr>
            <a:xfrm>
              <a:off x="6648728" y="2602785"/>
              <a:ext cx="194790" cy="187426"/>
            </a:xfrm>
            <a:custGeom>
              <a:avLst/>
              <a:gdLst/>
              <a:ahLst/>
              <a:cxnLst/>
              <a:rect l="l" t="t" r="r" b="b"/>
              <a:pathLst>
                <a:path w="7248" h="6974" extrusionOk="0">
                  <a:moveTo>
                    <a:pt x="3485" y="1"/>
                  </a:moveTo>
                  <a:cubicBezTo>
                    <a:pt x="1562" y="1"/>
                    <a:pt x="1" y="1560"/>
                    <a:pt x="1" y="3485"/>
                  </a:cubicBezTo>
                  <a:cubicBezTo>
                    <a:pt x="1" y="4893"/>
                    <a:pt x="849" y="6166"/>
                    <a:pt x="2151" y="6706"/>
                  </a:cubicBezTo>
                  <a:cubicBezTo>
                    <a:pt x="2583" y="6886"/>
                    <a:pt x="3037" y="6973"/>
                    <a:pt x="3487" y="6973"/>
                  </a:cubicBezTo>
                  <a:cubicBezTo>
                    <a:pt x="4392" y="6973"/>
                    <a:pt x="5283" y="6620"/>
                    <a:pt x="5950" y="5955"/>
                  </a:cubicBezTo>
                  <a:cubicBezTo>
                    <a:pt x="6948" y="4958"/>
                    <a:pt x="7248" y="3460"/>
                    <a:pt x="6710" y="2158"/>
                  </a:cubicBezTo>
                  <a:cubicBezTo>
                    <a:pt x="6172" y="853"/>
                    <a:pt x="4904" y="3"/>
                    <a:pt x="3494" y="1"/>
                  </a:cubicBezTo>
                  <a:cubicBezTo>
                    <a:pt x="3491" y="1"/>
                    <a:pt x="3488" y="1"/>
                    <a:pt x="348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0" name="Google Shape;3006;p65"/>
            <p:cNvSpPr/>
            <p:nvPr/>
          </p:nvSpPr>
          <p:spPr>
            <a:xfrm>
              <a:off x="6415991" y="2369940"/>
              <a:ext cx="653009" cy="653009"/>
            </a:xfrm>
            <a:custGeom>
              <a:avLst/>
              <a:gdLst/>
              <a:ahLst/>
              <a:cxnLst/>
              <a:rect l="l" t="t" r="r" b="b"/>
              <a:pathLst>
                <a:path w="24298" h="24298" extrusionOk="0">
                  <a:moveTo>
                    <a:pt x="12154" y="5909"/>
                  </a:moveTo>
                  <a:cubicBezTo>
                    <a:pt x="15595" y="5909"/>
                    <a:pt x="18389" y="8705"/>
                    <a:pt x="18389" y="12147"/>
                  </a:cubicBezTo>
                  <a:cubicBezTo>
                    <a:pt x="18389" y="15595"/>
                    <a:pt x="15602" y="18391"/>
                    <a:pt x="12154" y="18391"/>
                  </a:cubicBezTo>
                  <a:cubicBezTo>
                    <a:pt x="8703" y="18391"/>
                    <a:pt x="5910" y="15590"/>
                    <a:pt x="5910" y="12149"/>
                  </a:cubicBezTo>
                  <a:cubicBezTo>
                    <a:pt x="5910" y="8708"/>
                    <a:pt x="8712" y="5909"/>
                    <a:pt x="12154" y="5909"/>
                  </a:cubicBezTo>
                  <a:close/>
                  <a:moveTo>
                    <a:pt x="9702" y="1"/>
                  </a:moveTo>
                  <a:cubicBezTo>
                    <a:pt x="9646" y="390"/>
                    <a:pt x="9580" y="783"/>
                    <a:pt x="9524" y="1168"/>
                  </a:cubicBezTo>
                  <a:cubicBezTo>
                    <a:pt x="9455" y="1625"/>
                    <a:pt x="9392" y="2074"/>
                    <a:pt x="9322" y="2531"/>
                  </a:cubicBezTo>
                  <a:cubicBezTo>
                    <a:pt x="9308" y="2583"/>
                    <a:pt x="9270" y="2623"/>
                    <a:pt x="9223" y="2644"/>
                  </a:cubicBezTo>
                  <a:cubicBezTo>
                    <a:pt x="8627" y="2835"/>
                    <a:pt x="8046" y="3073"/>
                    <a:pt x="7489" y="3359"/>
                  </a:cubicBezTo>
                  <a:cubicBezTo>
                    <a:pt x="7479" y="3365"/>
                    <a:pt x="7465" y="3368"/>
                    <a:pt x="7449" y="3368"/>
                  </a:cubicBezTo>
                  <a:cubicBezTo>
                    <a:pt x="7408" y="3368"/>
                    <a:pt x="7356" y="3349"/>
                    <a:pt x="7327" y="3325"/>
                  </a:cubicBezTo>
                  <a:cubicBezTo>
                    <a:pt x="6697" y="2862"/>
                    <a:pt x="6063" y="2392"/>
                    <a:pt x="5437" y="1919"/>
                  </a:cubicBezTo>
                  <a:lnTo>
                    <a:pt x="5309" y="1829"/>
                  </a:lnTo>
                  <a:cubicBezTo>
                    <a:pt x="4151" y="2997"/>
                    <a:pt x="3001" y="4139"/>
                    <a:pt x="1841" y="5298"/>
                  </a:cubicBezTo>
                  <a:cubicBezTo>
                    <a:pt x="1854" y="5327"/>
                    <a:pt x="1870" y="5352"/>
                    <a:pt x="1890" y="5374"/>
                  </a:cubicBezTo>
                  <a:cubicBezTo>
                    <a:pt x="2369" y="6022"/>
                    <a:pt x="2853" y="6667"/>
                    <a:pt x="3337" y="7306"/>
                  </a:cubicBezTo>
                  <a:cubicBezTo>
                    <a:pt x="3393" y="7392"/>
                    <a:pt x="3386" y="7448"/>
                    <a:pt x="3350" y="7531"/>
                  </a:cubicBezTo>
                  <a:cubicBezTo>
                    <a:pt x="3121" y="8080"/>
                    <a:pt x="2889" y="8636"/>
                    <a:pt x="2664" y="9191"/>
                  </a:cubicBezTo>
                  <a:cubicBezTo>
                    <a:pt x="2628" y="9279"/>
                    <a:pt x="2585" y="9322"/>
                    <a:pt x="2495" y="9335"/>
                  </a:cubicBezTo>
                  <a:cubicBezTo>
                    <a:pt x="1708" y="9443"/>
                    <a:pt x="916" y="9560"/>
                    <a:pt x="120" y="9672"/>
                  </a:cubicBezTo>
                  <a:cubicBezTo>
                    <a:pt x="44" y="9681"/>
                    <a:pt x="1" y="9702"/>
                    <a:pt x="1" y="9794"/>
                  </a:cubicBezTo>
                  <a:lnTo>
                    <a:pt x="1" y="14526"/>
                  </a:lnTo>
                  <a:cubicBezTo>
                    <a:pt x="1" y="14549"/>
                    <a:pt x="8" y="14569"/>
                    <a:pt x="8" y="14596"/>
                  </a:cubicBezTo>
                  <a:cubicBezTo>
                    <a:pt x="395" y="14652"/>
                    <a:pt x="775" y="14718"/>
                    <a:pt x="1159" y="14765"/>
                  </a:cubicBezTo>
                  <a:lnTo>
                    <a:pt x="2538" y="14969"/>
                  </a:lnTo>
                  <a:cubicBezTo>
                    <a:pt x="2588" y="14985"/>
                    <a:pt x="2630" y="15021"/>
                    <a:pt x="2651" y="15068"/>
                  </a:cubicBezTo>
                  <a:cubicBezTo>
                    <a:pt x="2833" y="15667"/>
                    <a:pt x="3076" y="16245"/>
                    <a:pt x="3373" y="16796"/>
                  </a:cubicBezTo>
                  <a:cubicBezTo>
                    <a:pt x="3415" y="16879"/>
                    <a:pt x="3373" y="16922"/>
                    <a:pt x="3330" y="16978"/>
                  </a:cubicBezTo>
                  <a:cubicBezTo>
                    <a:pt x="2862" y="17610"/>
                    <a:pt x="2390" y="18249"/>
                    <a:pt x="1911" y="18881"/>
                  </a:cubicBezTo>
                  <a:cubicBezTo>
                    <a:pt x="1884" y="18919"/>
                    <a:pt x="1863" y="18951"/>
                    <a:pt x="1834" y="18989"/>
                  </a:cubicBezTo>
                  <a:cubicBezTo>
                    <a:pt x="2992" y="20152"/>
                    <a:pt x="4151" y="21306"/>
                    <a:pt x="5309" y="22464"/>
                  </a:cubicBezTo>
                  <a:lnTo>
                    <a:pt x="6805" y="21348"/>
                  </a:lnTo>
                  <a:cubicBezTo>
                    <a:pt x="6983" y="21216"/>
                    <a:pt x="7158" y="21090"/>
                    <a:pt x="7333" y="20955"/>
                  </a:cubicBezTo>
                  <a:cubicBezTo>
                    <a:pt x="7366" y="20926"/>
                    <a:pt x="7396" y="20912"/>
                    <a:pt x="7430" y="20912"/>
                  </a:cubicBezTo>
                  <a:cubicBezTo>
                    <a:pt x="7454" y="20912"/>
                    <a:pt x="7480" y="20919"/>
                    <a:pt x="7509" y="20935"/>
                  </a:cubicBezTo>
                  <a:cubicBezTo>
                    <a:pt x="8058" y="21225"/>
                    <a:pt x="8634" y="21465"/>
                    <a:pt x="9230" y="21648"/>
                  </a:cubicBezTo>
                  <a:cubicBezTo>
                    <a:pt x="9279" y="21672"/>
                    <a:pt x="9315" y="21720"/>
                    <a:pt x="9329" y="21776"/>
                  </a:cubicBezTo>
                  <a:cubicBezTo>
                    <a:pt x="9455" y="22590"/>
                    <a:pt x="9567" y="23406"/>
                    <a:pt x="9688" y="24227"/>
                  </a:cubicBezTo>
                  <a:cubicBezTo>
                    <a:pt x="9693" y="24241"/>
                    <a:pt x="9693" y="24263"/>
                    <a:pt x="9702" y="24290"/>
                  </a:cubicBezTo>
                  <a:lnTo>
                    <a:pt x="9857" y="24297"/>
                  </a:lnTo>
                  <a:cubicBezTo>
                    <a:pt x="10877" y="24297"/>
                    <a:pt x="11893" y="24294"/>
                    <a:pt x="12912" y="24294"/>
                  </a:cubicBezTo>
                  <a:cubicBezTo>
                    <a:pt x="13421" y="24294"/>
                    <a:pt x="13931" y="24295"/>
                    <a:pt x="14441" y="24297"/>
                  </a:cubicBezTo>
                  <a:cubicBezTo>
                    <a:pt x="14569" y="24297"/>
                    <a:pt x="14617" y="24268"/>
                    <a:pt x="14630" y="24137"/>
                  </a:cubicBezTo>
                  <a:cubicBezTo>
                    <a:pt x="14738" y="23368"/>
                    <a:pt x="14850" y="22612"/>
                    <a:pt x="14954" y="21845"/>
                  </a:cubicBezTo>
                  <a:cubicBezTo>
                    <a:pt x="14976" y="21720"/>
                    <a:pt x="15024" y="21670"/>
                    <a:pt x="15145" y="21621"/>
                  </a:cubicBezTo>
                  <a:cubicBezTo>
                    <a:pt x="15694" y="21405"/>
                    <a:pt x="16225" y="21180"/>
                    <a:pt x="16767" y="20948"/>
                  </a:cubicBezTo>
                  <a:cubicBezTo>
                    <a:pt x="16807" y="20932"/>
                    <a:pt x="16840" y="20923"/>
                    <a:pt x="16872" y="20923"/>
                  </a:cubicBezTo>
                  <a:cubicBezTo>
                    <a:pt x="16911" y="20923"/>
                    <a:pt x="16948" y="20937"/>
                    <a:pt x="16992" y="20968"/>
                  </a:cubicBezTo>
                  <a:cubicBezTo>
                    <a:pt x="17631" y="21452"/>
                    <a:pt x="18276" y="21929"/>
                    <a:pt x="18924" y="22408"/>
                  </a:cubicBezTo>
                  <a:cubicBezTo>
                    <a:pt x="18951" y="22430"/>
                    <a:pt x="18980" y="22444"/>
                    <a:pt x="18994" y="22457"/>
                  </a:cubicBezTo>
                  <a:cubicBezTo>
                    <a:pt x="20143" y="21299"/>
                    <a:pt x="21301" y="20147"/>
                    <a:pt x="22464" y="18980"/>
                  </a:cubicBezTo>
                  <a:cubicBezTo>
                    <a:pt x="22314" y="18777"/>
                    <a:pt x="22154" y="18559"/>
                    <a:pt x="21990" y="18341"/>
                  </a:cubicBezTo>
                  <a:cubicBezTo>
                    <a:pt x="21648" y="17885"/>
                    <a:pt x="21315" y="17428"/>
                    <a:pt x="20973" y="16974"/>
                  </a:cubicBezTo>
                  <a:cubicBezTo>
                    <a:pt x="20917" y="16902"/>
                    <a:pt x="20917" y="16852"/>
                    <a:pt x="20953" y="16767"/>
                  </a:cubicBezTo>
                  <a:cubicBezTo>
                    <a:pt x="21193" y="16213"/>
                    <a:pt x="21423" y="15660"/>
                    <a:pt x="21639" y="15098"/>
                  </a:cubicBezTo>
                  <a:cubicBezTo>
                    <a:pt x="21681" y="15005"/>
                    <a:pt x="21724" y="14976"/>
                    <a:pt x="21807" y="14963"/>
                  </a:cubicBezTo>
                  <a:cubicBezTo>
                    <a:pt x="22637" y="14846"/>
                    <a:pt x="23467" y="14724"/>
                    <a:pt x="24297" y="14596"/>
                  </a:cubicBezTo>
                  <a:lnTo>
                    <a:pt x="24297" y="9697"/>
                  </a:lnTo>
                  <a:cubicBezTo>
                    <a:pt x="24007" y="9645"/>
                    <a:pt x="23719" y="9603"/>
                    <a:pt x="23431" y="9560"/>
                  </a:cubicBezTo>
                  <a:cubicBezTo>
                    <a:pt x="22885" y="9486"/>
                    <a:pt x="22343" y="9400"/>
                    <a:pt x="21794" y="9322"/>
                  </a:cubicBezTo>
                  <a:cubicBezTo>
                    <a:pt x="21704" y="9308"/>
                    <a:pt x="21668" y="9274"/>
                    <a:pt x="21639" y="9189"/>
                  </a:cubicBezTo>
                  <a:cubicBezTo>
                    <a:pt x="21468" y="8613"/>
                    <a:pt x="21238" y="8055"/>
                    <a:pt x="20953" y="7524"/>
                  </a:cubicBezTo>
                  <a:cubicBezTo>
                    <a:pt x="20903" y="7432"/>
                    <a:pt x="20926" y="7385"/>
                    <a:pt x="20973" y="7315"/>
                  </a:cubicBezTo>
                  <a:cubicBezTo>
                    <a:pt x="21452" y="6676"/>
                    <a:pt x="21920" y="6044"/>
                    <a:pt x="22399" y="5403"/>
                  </a:cubicBezTo>
                  <a:lnTo>
                    <a:pt x="22464" y="5313"/>
                  </a:lnTo>
                  <a:cubicBezTo>
                    <a:pt x="21297" y="4155"/>
                    <a:pt x="20143" y="3001"/>
                    <a:pt x="18980" y="1834"/>
                  </a:cubicBezTo>
                  <a:cubicBezTo>
                    <a:pt x="18755" y="2012"/>
                    <a:pt x="18494" y="2200"/>
                    <a:pt x="18240" y="2383"/>
                  </a:cubicBezTo>
                  <a:cubicBezTo>
                    <a:pt x="17820" y="2700"/>
                    <a:pt x="17392" y="3015"/>
                    <a:pt x="16969" y="3339"/>
                  </a:cubicBezTo>
                  <a:cubicBezTo>
                    <a:pt x="16940" y="3363"/>
                    <a:pt x="16904" y="3375"/>
                    <a:pt x="16868" y="3375"/>
                  </a:cubicBezTo>
                  <a:cubicBezTo>
                    <a:pt x="16840" y="3375"/>
                    <a:pt x="16812" y="3368"/>
                    <a:pt x="16787" y="3352"/>
                  </a:cubicBezTo>
                  <a:cubicBezTo>
                    <a:pt x="16254" y="3066"/>
                    <a:pt x="15694" y="2835"/>
                    <a:pt x="15116" y="2659"/>
                  </a:cubicBezTo>
                  <a:cubicBezTo>
                    <a:pt x="15033" y="2637"/>
                    <a:pt x="14990" y="2603"/>
                    <a:pt x="14976" y="2504"/>
                  </a:cubicBezTo>
                  <a:cubicBezTo>
                    <a:pt x="14864" y="1703"/>
                    <a:pt x="14743" y="900"/>
                    <a:pt x="14626" y="109"/>
                  </a:cubicBezTo>
                  <a:cubicBezTo>
                    <a:pt x="14617" y="73"/>
                    <a:pt x="14610" y="43"/>
                    <a:pt x="1460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1" name="Google Shape;3007;p65"/>
            <p:cNvSpPr/>
            <p:nvPr/>
          </p:nvSpPr>
          <p:spPr>
            <a:xfrm>
              <a:off x="6406504" y="2360507"/>
              <a:ext cx="671848" cy="671875"/>
            </a:xfrm>
            <a:custGeom>
              <a:avLst/>
              <a:gdLst/>
              <a:ahLst/>
              <a:cxnLst/>
              <a:rect l="l" t="t" r="r" b="b"/>
              <a:pathLst>
                <a:path w="24999" h="25000" extrusionOk="0">
                  <a:moveTo>
                    <a:pt x="7918" y="21569"/>
                  </a:moveTo>
                  <a:lnTo>
                    <a:pt x="7918" y="21569"/>
                  </a:lnTo>
                  <a:cubicBezTo>
                    <a:pt x="7914" y="21573"/>
                    <a:pt x="7909" y="21578"/>
                    <a:pt x="7902" y="21580"/>
                  </a:cubicBezTo>
                  <a:lnTo>
                    <a:pt x="7918" y="21569"/>
                  </a:lnTo>
                  <a:close/>
                  <a:moveTo>
                    <a:pt x="14659" y="700"/>
                  </a:moveTo>
                  <a:cubicBezTo>
                    <a:pt x="14769" y="1431"/>
                    <a:pt x="14877" y="2167"/>
                    <a:pt x="14981" y="2902"/>
                  </a:cubicBezTo>
                  <a:cubicBezTo>
                    <a:pt x="15003" y="3062"/>
                    <a:pt x="15093" y="3273"/>
                    <a:pt x="15365" y="3341"/>
                  </a:cubicBezTo>
                  <a:cubicBezTo>
                    <a:pt x="15925" y="3512"/>
                    <a:pt x="16470" y="3737"/>
                    <a:pt x="16985" y="4016"/>
                  </a:cubicBezTo>
                  <a:cubicBezTo>
                    <a:pt x="17046" y="4047"/>
                    <a:pt x="17126" y="4074"/>
                    <a:pt x="17218" y="4074"/>
                  </a:cubicBezTo>
                  <a:cubicBezTo>
                    <a:pt x="17312" y="4074"/>
                    <a:pt x="17420" y="4046"/>
                    <a:pt x="17536" y="3966"/>
                  </a:cubicBezTo>
                  <a:cubicBezTo>
                    <a:pt x="17824" y="3746"/>
                    <a:pt x="18116" y="3530"/>
                    <a:pt x="18404" y="3314"/>
                  </a:cubicBezTo>
                  <a:lnTo>
                    <a:pt x="18798" y="3015"/>
                  </a:lnTo>
                  <a:lnTo>
                    <a:pt x="19302" y="2650"/>
                  </a:lnTo>
                  <a:cubicBezTo>
                    <a:pt x="20323" y="3669"/>
                    <a:pt x="21335" y="4681"/>
                    <a:pt x="22356" y="5698"/>
                  </a:cubicBezTo>
                  <a:lnTo>
                    <a:pt x="21040" y="7459"/>
                  </a:lnTo>
                  <a:cubicBezTo>
                    <a:pt x="20989" y="7531"/>
                    <a:pt x="20838" y="7747"/>
                    <a:pt x="20998" y="8042"/>
                  </a:cubicBezTo>
                  <a:cubicBezTo>
                    <a:pt x="21274" y="8552"/>
                    <a:pt x="21495" y="9090"/>
                    <a:pt x="21661" y="9648"/>
                  </a:cubicBezTo>
                  <a:cubicBezTo>
                    <a:pt x="21731" y="9862"/>
                    <a:pt x="21877" y="9985"/>
                    <a:pt x="22100" y="10019"/>
                  </a:cubicBezTo>
                  <a:lnTo>
                    <a:pt x="23733" y="10257"/>
                  </a:lnTo>
                  <a:lnTo>
                    <a:pt x="24297" y="10343"/>
                  </a:lnTo>
                  <a:lnTo>
                    <a:pt x="24297" y="14643"/>
                  </a:lnTo>
                  <a:cubicBezTo>
                    <a:pt x="23571" y="14754"/>
                    <a:pt x="22840" y="14857"/>
                    <a:pt x="22102" y="14965"/>
                  </a:cubicBezTo>
                  <a:cubicBezTo>
                    <a:pt x="21900" y="14999"/>
                    <a:pt x="21765" y="15105"/>
                    <a:pt x="21666" y="15318"/>
                  </a:cubicBezTo>
                  <a:cubicBezTo>
                    <a:pt x="21450" y="15876"/>
                    <a:pt x="21220" y="16427"/>
                    <a:pt x="20980" y="16980"/>
                  </a:cubicBezTo>
                  <a:cubicBezTo>
                    <a:pt x="20950" y="17057"/>
                    <a:pt x="20851" y="17289"/>
                    <a:pt x="21045" y="17532"/>
                  </a:cubicBezTo>
                  <a:lnTo>
                    <a:pt x="21553" y="18215"/>
                  </a:lnTo>
                  <a:cubicBezTo>
                    <a:pt x="21722" y="18442"/>
                    <a:pt x="21891" y="18672"/>
                    <a:pt x="22064" y="18897"/>
                  </a:cubicBezTo>
                  <a:lnTo>
                    <a:pt x="22356" y="19295"/>
                  </a:lnTo>
                  <a:lnTo>
                    <a:pt x="20851" y="20797"/>
                  </a:lnTo>
                  <a:lnTo>
                    <a:pt x="19308" y="22345"/>
                  </a:lnTo>
                  <a:cubicBezTo>
                    <a:pt x="18724" y="21913"/>
                    <a:pt x="18134" y="21477"/>
                    <a:pt x="17549" y="21031"/>
                  </a:cubicBezTo>
                  <a:cubicBezTo>
                    <a:pt x="17435" y="20949"/>
                    <a:pt x="17327" y="20921"/>
                    <a:pt x="17230" y="20921"/>
                  </a:cubicBezTo>
                  <a:cubicBezTo>
                    <a:pt x="17137" y="20921"/>
                    <a:pt x="17053" y="20946"/>
                    <a:pt x="16983" y="20973"/>
                  </a:cubicBezTo>
                  <a:cubicBezTo>
                    <a:pt x="16443" y="21205"/>
                    <a:pt x="15912" y="21425"/>
                    <a:pt x="15365" y="21645"/>
                  </a:cubicBezTo>
                  <a:cubicBezTo>
                    <a:pt x="15203" y="21711"/>
                    <a:pt x="15012" y="21825"/>
                    <a:pt x="14961" y="22145"/>
                  </a:cubicBezTo>
                  <a:lnTo>
                    <a:pt x="14657" y="24293"/>
                  </a:lnTo>
                  <a:lnTo>
                    <a:pt x="10352" y="24293"/>
                  </a:lnTo>
                  <a:lnTo>
                    <a:pt x="10282" y="23802"/>
                  </a:lnTo>
                  <a:cubicBezTo>
                    <a:pt x="10201" y="23222"/>
                    <a:pt x="10118" y="22646"/>
                    <a:pt x="10028" y="22075"/>
                  </a:cubicBezTo>
                  <a:cubicBezTo>
                    <a:pt x="9999" y="21886"/>
                    <a:pt x="9868" y="21729"/>
                    <a:pt x="9688" y="21661"/>
                  </a:cubicBezTo>
                  <a:cubicBezTo>
                    <a:pt x="9113" y="21483"/>
                    <a:pt x="8552" y="21250"/>
                    <a:pt x="8019" y="20968"/>
                  </a:cubicBezTo>
                  <a:cubicBezTo>
                    <a:pt x="7936" y="20926"/>
                    <a:pt x="7854" y="20906"/>
                    <a:pt x="7775" y="20906"/>
                  </a:cubicBezTo>
                  <a:cubicBezTo>
                    <a:pt x="7663" y="20906"/>
                    <a:pt x="7558" y="20947"/>
                    <a:pt x="7473" y="21025"/>
                  </a:cubicBezTo>
                  <a:lnTo>
                    <a:pt x="5696" y="22349"/>
                  </a:lnTo>
                  <a:lnTo>
                    <a:pt x="4751" y="21407"/>
                  </a:lnTo>
                  <a:lnTo>
                    <a:pt x="2648" y="19302"/>
                  </a:lnTo>
                  <a:cubicBezTo>
                    <a:pt x="2954" y="18895"/>
                    <a:pt x="3262" y="18485"/>
                    <a:pt x="3561" y="18076"/>
                  </a:cubicBezTo>
                  <a:lnTo>
                    <a:pt x="3973" y="17527"/>
                  </a:lnTo>
                  <a:cubicBezTo>
                    <a:pt x="4108" y="17349"/>
                    <a:pt x="4130" y="17169"/>
                    <a:pt x="4034" y="16978"/>
                  </a:cubicBezTo>
                  <a:cubicBezTo>
                    <a:pt x="3746" y="16445"/>
                    <a:pt x="3512" y="15887"/>
                    <a:pt x="3334" y="15307"/>
                  </a:cubicBezTo>
                  <a:cubicBezTo>
                    <a:pt x="3273" y="15134"/>
                    <a:pt x="3123" y="15003"/>
                    <a:pt x="2941" y="14970"/>
                  </a:cubicBezTo>
                  <a:lnTo>
                    <a:pt x="1557" y="14767"/>
                  </a:lnTo>
                  <a:cubicBezTo>
                    <a:pt x="1310" y="14733"/>
                    <a:pt x="1062" y="14697"/>
                    <a:pt x="817" y="14659"/>
                  </a:cubicBezTo>
                  <a:lnTo>
                    <a:pt x="705" y="14643"/>
                  </a:lnTo>
                  <a:lnTo>
                    <a:pt x="705" y="10345"/>
                  </a:lnTo>
                  <a:lnTo>
                    <a:pt x="1357" y="10248"/>
                  </a:lnTo>
                  <a:cubicBezTo>
                    <a:pt x="1872" y="10176"/>
                    <a:pt x="2385" y="10100"/>
                    <a:pt x="2898" y="10032"/>
                  </a:cubicBezTo>
                  <a:cubicBezTo>
                    <a:pt x="3111" y="10003"/>
                    <a:pt x="3262" y="9875"/>
                    <a:pt x="3341" y="9670"/>
                  </a:cubicBezTo>
                  <a:cubicBezTo>
                    <a:pt x="3566" y="9117"/>
                    <a:pt x="3795" y="8561"/>
                    <a:pt x="4029" y="8015"/>
                  </a:cubicBezTo>
                  <a:cubicBezTo>
                    <a:pt x="4083" y="7884"/>
                    <a:pt x="4135" y="7689"/>
                    <a:pt x="3971" y="7444"/>
                  </a:cubicBezTo>
                  <a:cubicBezTo>
                    <a:pt x="3525" y="6859"/>
                    <a:pt x="3082" y="6265"/>
                    <a:pt x="2646" y="5691"/>
                  </a:cubicBezTo>
                  <a:lnTo>
                    <a:pt x="3638" y="4702"/>
                  </a:lnTo>
                  <a:lnTo>
                    <a:pt x="5698" y="2639"/>
                  </a:lnTo>
                  <a:cubicBezTo>
                    <a:pt x="6287" y="3080"/>
                    <a:pt x="6877" y="3521"/>
                    <a:pt x="7457" y="3944"/>
                  </a:cubicBezTo>
                  <a:cubicBezTo>
                    <a:pt x="7547" y="4019"/>
                    <a:pt x="7682" y="4071"/>
                    <a:pt x="7811" y="4071"/>
                  </a:cubicBezTo>
                  <a:cubicBezTo>
                    <a:pt x="7879" y="4071"/>
                    <a:pt x="7945" y="4056"/>
                    <a:pt x="8001" y="4022"/>
                  </a:cubicBezTo>
                  <a:cubicBezTo>
                    <a:pt x="8541" y="3744"/>
                    <a:pt x="9104" y="3510"/>
                    <a:pt x="9684" y="3325"/>
                  </a:cubicBezTo>
                  <a:cubicBezTo>
                    <a:pt x="9857" y="3262"/>
                    <a:pt x="9985" y="3114"/>
                    <a:pt x="10021" y="2934"/>
                  </a:cubicBezTo>
                  <a:lnTo>
                    <a:pt x="10356" y="700"/>
                  </a:lnTo>
                  <a:close/>
                  <a:moveTo>
                    <a:pt x="9749" y="1"/>
                  </a:moveTo>
                  <a:lnTo>
                    <a:pt x="9344" y="2700"/>
                  </a:lnTo>
                  <a:cubicBezTo>
                    <a:pt x="8816" y="2875"/>
                    <a:pt x="8301" y="3087"/>
                    <a:pt x="7806" y="3336"/>
                  </a:cubicBezTo>
                  <a:cubicBezTo>
                    <a:pt x="7201" y="2891"/>
                    <a:pt x="6593" y="2439"/>
                    <a:pt x="5941" y="1951"/>
                  </a:cubicBezTo>
                  <a:lnTo>
                    <a:pt x="5635" y="1708"/>
                  </a:lnTo>
                  <a:lnTo>
                    <a:pt x="5412" y="1933"/>
                  </a:lnTo>
                  <a:lnTo>
                    <a:pt x="3138" y="4207"/>
                  </a:lnTo>
                  <a:lnTo>
                    <a:pt x="1791" y="5554"/>
                  </a:lnTo>
                  <a:lnTo>
                    <a:pt x="1856" y="5757"/>
                  </a:lnTo>
                  <a:cubicBezTo>
                    <a:pt x="1881" y="5822"/>
                    <a:pt x="1915" y="5883"/>
                    <a:pt x="1958" y="5937"/>
                  </a:cubicBezTo>
                  <a:cubicBezTo>
                    <a:pt x="2423" y="6564"/>
                    <a:pt x="2893" y="7194"/>
                    <a:pt x="3354" y="7801"/>
                  </a:cubicBezTo>
                  <a:cubicBezTo>
                    <a:pt x="3141" y="8310"/>
                    <a:pt x="2925" y="8825"/>
                    <a:pt x="2711" y="9353"/>
                  </a:cubicBezTo>
                  <a:cubicBezTo>
                    <a:pt x="2228" y="9418"/>
                    <a:pt x="1739" y="9488"/>
                    <a:pt x="1254" y="9558"/>
                  </a:cubicBezTo>
                  <a:lnTo>
                    <a:pt x="439" y="9677"/>
                  </a:lnTo>
                  <a:cubicBezTo>
                    <a:pt x="115" y="9704"/>
                    <a:pt x="1" y="9938"/>
                    <a:pt x="1" y="10145"/>
                  </a:cubicBezTo>
                  <a:lnTo>
                    <a:pt x="1" y="14880"/>
                  </a:lnTo>
                  <a:cubicBezTo>
                    <a:pt x="1" y="14904"/>
                    <a:pt x="3" y="14927"/>
                    <a:pt x="5" y="14949"/>
                  </a:cubicBezTo>
                  <a:lnTo>
                    <a:pt x="5" y="15258"/>
                  </a:lnTo>
                  <a:lnTo>
                    <a:pt x="709" y="15361"/>
                  </a:lnTo>
                  <a:cubicBezTo>
                    <a:pt x="961" y="15397"/>
                    <a:pt x="1211" y="15437"/>
                    <a:pt x="1456" y="15467"/>
                  </a:cubicBezTo>
                  <a:lnTo>
                    <a:pt x="2702" y="15653"/>
                  </a:lnTo>
                  <a:cubicBezTo>
                    <a:pt x="2873" y="16184"/>
                    <a:pt x="3089" y="16697"/>
                    <a:pt x="3345" y="17192"/>
                  </a:cubicBezTo>
                  <a:lnTo>
                    <a:pt x="2997" y="17664"/>
                  </a:lnTo>
                  <a:cubicBezTo>
                    <a:pt x="2659" y="18119"/>
                    <a:pt x="2322" y="18571"/>
                    <a:pt x="1987" y="19016"/>
                  </a:cubicBezTo>
                  <a:lnTo>
                    <a:pt x="1935" y="19088"/>
                  </a:lnTo>
                  <a:lnTo>
                    <a:pt x="2185" y="19342"/>
                  </a:lnTo>
                  <a:lnTo>
                    <a:pt x="1913" y="19119"/>
                  </a:lnTo>
                  <a:lnTo>
                    <a:pt x="1712" y="19367"/>
                  </a:lnTo>
                  <a:lnTo>
                    <a:pt x="1935" y="19590"/>
                  </a:lnTo>
                  <a:lnTo>
                    <a:pt x="4254" y="21909"/>
                  </a:lnTo>
                  <a:lnTo>
                    <a:pt x="5626" y="23281"/>
                  </a:lnTo>
                  <a:lnTo>
                    <a:pt x="7806" y="21657"/>
                  </a:lnTo>
                  <a:cubicBezTo>
                    <a:pt x="8301" y="21911"/>
                    <a:pt x="8818" y="22124"/>
                    <a:pt x="9349" y="22298"/>
                  </a:cubicBezTo>
                  <a:cubicBezTo>
                    <a:pt x="9430" y="22831"/>
                    <a:pt x="9508" y="23368"/>
                    <a:pt x="9585" y="23906"/>
                  </a:cubicBezTo>
                  <a:lnTo>
                    <a:pt x="9688" y="24630"/>
                  </a:lnTo>
                  <a:lnTo>
                    <a:pt x="9688" y="24682"/>
                  </a:lnTo>
                  <a:lnTo>
                    <a:pt x="9841" y="24999"/>
                  </a:lnTo>
                  <a:lnTo>
                    <a:pt x="14794" y="24999"/>
                  </a:lnTo>
                  <a:cubicBezTo>
                    <a:pt x="15219" y="24999"/>
                    <a:pt x="15316" y="24702"/>
                    <a:pt x="15329" y="24536"/>
                  </a:cubicBezTo>
                  <a:lnTo>
                    <a:pt x="15647" y="22289"/>
                  </a:lnTo>
                  <a:cubicBezTo>
                    <a:pt x="16171" y="22082"/>
                    <a:pt x="16679" y="21868"/>
                    <a:pt x="17194" y="21648"/>
                  </a:cubicBezTo>
                  <a:cubicBezTo>
                    <a:pt x="17779" y="22093"/>
                    <a:pt x="18370" y="22532"/>
                    <a:pt x="18964" y="22966"/>
                  </a:cubicBezTo>
                  <a:lnTo>
                    <a:pt x="19347" y="23303"/>
                  </a:lnTo>
                  <a:lnTo>
                    <a:pt x="19592" y="23056"/>
                  </a:lnTo>
                  <a:lnTo>
                    <a:pt x="21346" y="21299"/>
                  </a:lnTo>
                  <a:lnTo>
                    <a:pt x="23272" y="19367"/>
                  </a:lnTo>
                  <a:lnTo>
                    <a:pt x="23098" y="19126"/>
                  </a:lnTo>
                  <a:cubicBezTo>
                    <a:pt x="22948" y="18922"/>
                    <a:pt x="22786" y="18701"/>
                    <a:pt x="22622" y="18483"/>
                  </a:cubicBezTo>
                  <a:cubicBezTo>
                    <a:pt x="22451" y="18254"/>
                    <a:pt x="22282" y="18026"/>
                    <a:pt x="22115" y="17799"/>
                  </a:cubicBezTo>
                  <a:lnTo>
                    <a:pt x="21659" y="17183"/>
                  </a:lnTo>
                  <a:cubicBezTo>
                    <a:pt x="21877" y="16672"/>
                    <a:pt x="22091" y="16157"/>
                    <a:pt x="22289" y="15651"/>
                  </a:cubicBezTo>
                  <a:cubicBezTo>
                    <a:pt x="23094" y="15534"/>
                    <a:pt x="23897" y="15417"/>
                    <a:pt x="24698" y="15296"/>
                  </a:cubicBezTo>
                  <a:lnTo>
                    <a:pt x="24999" y="15251"/>
                  </a:lnTo>
                  <a:lnTo>
                    <a:pt x="24999" y="9749"/>
                  </a:lnTo>
                  <a:lnTo>
                    <a:pt x="24707" y="9700"/>
                  </a:lnTo>
                  <a:cubicBezTo>
                    <a:pt x="24414" y="9650"/>
                    <a:pt x="24124" y="9610"/>
                    <a:pt x="23832" y="9567"/>
                  </a:cubicBezTo>
                  <a:lnTo>
                    <a:pt x="22295" y="9342"/>
                  </a:lnTo>
                  <a:cubicBezTo>
                    <a:pt x="22131" y="8809"/>
                    <a:pt x="21920" y="8294"/>
                    <a:pt x="21661" y="7801"/>
                  </a:cubicBezTo>
                  <a:lnTo>
                    <a:pt x="23031" y="5966"/>
                  </a:lnTo>
                  <a:lnTo>
                    <a:pt x="23267" y="5622"/>
                  </a:lnTo>
                  <a:lnTo>
                    <a:pt x="23060" y="5417"/>
                  </a:lnTo>
                  <a:cubicBezTo>
                    <a:pt x="21895" y="4256"/>
                    <a:pt x="20741" y="3105"/>
                    <a:pt x="19578" y="1940"/>
                  </a:cubicBezTo>
                  <a:lnTo>
                    <a:pt x="19358" y="1719"/>
                  </a:lnTo>
                  <a:lnTo>
                    <a:pt x="19113" y="1910"/>
                  </a:lnTo>
                  <a:cubicBezTo>
                    <a:pt x="18892" y="2086"/>
                    <a:pt x="18636" y="2270"/>
                    <a:pt x="18379" y="2452"/>
                  </a:cubicBezTo>
                  <a:lnTo>
                    <a:pt x="17981" y="2752"/>
                  </a:lnTo>
                  <a:cubicBezTo>
                    <a:pt x="17716" y="2950"/>
                    <a:pt x="17453" y="3147"/>
                    <a:pt x="17201" y="3341"/>
                  </a:cubicBezTo>
                  <a:cubicBezTo>
                    <a:pt x="16706" y="3085"/>
                    <a:pt x="16191" y="2869"/>
                    <a:pt x="15658" y="2700"/>
                  </a:cubicBezTo>
                  <a:cubicBezTo>
                    <a:pt x="15552" y="1933"/>
                    <a:pt x="15435" y="1168"/>
                    <a:pt x="15320" y="406"/>
                  </a:cubicBezTo>
                  <a:lnTo>
                    <a:pt x="1525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2" name="Google Shape;3008;p65"/>
            <p:cNvSpPr/>
            <p:nvPr/>
          </p:nvSpPr>
          <p:spPr>
            <a:xfrm>
              <a:off x="6565308" y="2519311"/>
              <a:ext cx="354374" cy="354320"/>
            </a:xfrm>
            <a:custGeom>
              <a:avLst/>
              <a:gdLst/>
              <a:ahLst/>
              <a:cxnLst/>
              <a:rect l="l" t="t" r="r" b="b"/>
              <a:pathLst>
                <a:path w="13186" h="13184" extrusionOk="0">
                  <a:moveTo>
                    <a:pt x="6595" y="702"/>
                  </a:moveTo>
                  <a:cubicBezTo>
                    <a:pt x="9841" y="702"/>
                    <a:pt x="12482" y="3343"/>
                    <a:pt x="12482" y="6591"/>
                  </a:cubicBezTo>
                  <a:cubicBezTo>
                    <a:pt x="12482" y="9837"/>
                    <a:pt x="9841" y="12479"/>
                    <a:pt x="6595" y="12479"/>
                  </a:cubicBezTo>
                  <a:cubicBezTo>
                    <a:pt x="3347" y="12479"/>
                    <a:pt x="705" y="9837"/>
                    <a:pt x="705" y="6591"/>
                  </a:cubicBezTo>
                  <a:cubicBezTo>
                    <a:pt x="705" y="3343"/>
                    <a:pt x="3347" y="702"/>
                    <a:pt x="6595" y="702"/>
                  </a:cubicBezTo>
                  <a:close/>
                  <a:moveTo>
                    <a:pt x="6595" y="1"/>
                  </a:moveTo>
                  <a:cubicBezTo>
                    <a:pt x="2958" y="1"/>
                    <a:pt x="1" y="2954"/>
                    <a:pt x="1" y="6591"/>
                  </a:cubicBezTo>
                  <a:cubicBezTo>
                    <a:pt x="1" y="10226"/>
                    <a:pt x="2958" y="13183"/>
                    <a:pt x="6595" y="13183"/>
                  </a:cubicBezTo>
                  <a:cubicBezTo>
                    <a:pt x="10226" y="13183"/>
                    <a:pt x="13186" y="10223"/>
                    <a:pt x="13186" y="6591"/>
                  </a:cubicBezTo>
                  <a:cubicBezTo>
                    <a:pt x="13186" y="2958"/>
                    <a:pt x="10230" y="1"/>
                    <a:pt x="659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3" name="Google Shape;3009;p65"/>
            <p:cNvSpPr/>
            <p:nvPr/>
          </p:nvSpPr>
          <p:spPr>
            <a:xfrm>
              <a:off x="6639295" y="2593352"/>
              <a:ext cx="206346" cy="206292"/>
            </a:xfrm>
            <a:custGeom>
              <a:avLst/>
              <a:gdLst/>
              <a:ahLst/>
              <a:cxnLst/>
              <a:rect l="l" t="t" r="r" b="b"/>
              <a:pathLst>
                <a:path w="7678" h="7676" extrusionOk="0">
                  <a:moveTo>
                    <a:pt x="3842" y="700"/>
                  </a:moveTo>
                  <a:cubicBezTo>
                    <a:pt x="5572" y="700"/>
                    <a:pt x="6976" y="2104"/>
                    <a:pt x="6976" y="3836"/>
                  </a:cubicBezTo>
                  <a:cubicBezTo>
                    <a:pt x="6976" y="5563"/>
                    <a:pt x="5570" y="6974"/>
                    <a:pt x="3842" y="6974"/>
                  </a:cubicBezTo>
                  <a:cubicBezTo>
                    <a:pt x="2110" y="6969"/>
                    <a:pt x="707" y="5566"/>
                    <a:pt x="705" y="3836"/>
                  </a:cubicBezTo>
                  <a:cubicBezTo>
                    <a:pt x="705" y="2106"/>
                    <a:pt x="2113" y="700"/>
                    <a:pt x="3842" y="700"/>
                  </a:cubicBezTo>
                  <a:close/>
                  <a:moveTo>
                    <a:pt x="3842" y="1"/>
                  </a:moveTo>
                  <a:cubicBezTo>
                    <a:pt x="1724" y="1"/>
                    <a:pt x="1" y="1717"/>
                    <a:pt x="1" y="3836"/>
                  </a:cubicBezTo>
                  <a:cubicBezTo>
                    <a:pt x="1" y="5952"/>
                    <a:pt x="1724" y="7675"/>
                    <a:pt x="3842" y="7675"/>
                  </a:cubicBezTo>
                  <a:cubicBezTo>
                    <a:pt x="5959" y="7675"/>
                    <a:pt x="7677" y="5952"/>
                    <a:pt x="7677" y="3836"/>
                  </a:cubicBezTo>
                  <a:cubicBezTo>
                    <a:pt x="7677" y="1717"/>
                    <a:pt x="5959" y="1"/>
                    <a:pt x="384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114" name="Google Shape;3013;p65"/>
          <p:cNvGrpSpPr/>
          <p:nvPr/>
        </p:nvGrpSpPr>
        <p:grpSpPr>
          <a:xfrm>
            <a:off x="1726682" y="3448706"/>
            <a:ext cx="309580" cy="309477"/>
            <a:chOff x="2909075" y="5346425"/>
            <a:chExt cx="129200" cy="129150"/>
          </a:xfrm>
        </p:grpSpPr>
        <p:sp>
          <p:nvSpPr>
            <p:cNvPr id="115" name="Google Shape;3014;p65"/>
            <p:cNvSpPr/>
            <p:nvPr/>
          </p:nvSpPr>
          <p:spPr>
            <a:xfrm>
              <a:off x="2915350" y="5352650"/>
              <a:ext cx="116700" cy="116700"/>
            </a:xfrm>
            <a:custGeom>
              <a:avLst/>
              <a:gdLst/>
              <a:ahLst/>
              <a:cxnLst/>
              <a:rect l="l" t="t" r="r" b="b"/>
              <a:pathLst>
                <a:path w="4668" h="4668" extrusionOk="0">
                  <a:moveTo>
                    <a:pt x="2334" y="0"/>
                  </a:moveTo>
                  <a:lnTo>
                    <a:pt x="1443" y="1446"/>
                  </a:lnTo>
                  <a:lnTo>
                    <a:pt x="0" y="2334"/>
                  </a:lnTo>
                  <a:lnTo>
                    <a:pt x="1443" y="3223"/>
                  </a:lnTo>
                  <a:lnTo>
                    <a:pt x="2334" y="4668"/>
                  </a:lnTo>
                  <a:lnTo>
                    <a:pt x="3223" y="3223"/>
                  </a:lnTo>
                  <a:lnTo>
                    <a:pt x="4667" y="2334"/>
                  </a:lnTo>
                  <a:lnTo>
                    <a:pt x="3223" y="1446"/>
                  </a:lnTo>
                  <a:lnTo>
                    <a:pt x="2334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6" name="Google Shape;3015;p65"/>
            <p:cNvSpPr/>
            <p:nvPr/>
          </p:nvSpPr>
          <p:spPr>
            <a:xfrm>
              <a:off x="2909075" y="5346425"/>
              <a:ext cx="129200" cy="129150"/>
            </a:xfrm>
            <a:custGeom>
              <a:avLst/>
              <a:gdLst/>
              <a:ahLst/>
              <a:cxnLst/>
              <a:rect l="l" t="t" r="r" b="b"/>
              <a:pathLst>
                <a:path w="5168" h="5166" extrusionOk="0">
                  <a:moveTo>
                    <a:pt x="2585" y="498"/>
                  </a:moveTo>
                  <a:lnTo>
                    <a:pt x="3379" y="1789"/>
                  </a:lnTo>
                  <a:lnTo>
                    <a:pt x="4671" y="2583"/>
                  </a:lnTo>
                  <a:lnTo>
                    <a:pt x="3379" y="3380"/>
                  </a:lnTo>
                  <a:lnTo>
                    <a:pt x="2585" y="4670"/>
                  </a:lnTo>
                  <a:lnTo>
                    <a:pt x="1789" y="3380"/>
                  </a:lnTo>
                  <a:lnTo>
                    <a:pt x="498" y="2583"/>
                  </a:lnTo>
                  <a:lnTo>
                    <a:pt x="1789" y="1789"/>
                  </a:lnTo>
                  <a:lnTo>
                    <a:pt x="2585" y="498"/>
                  </a:lnTo>
                  <a:close/>
                  <a:moveTo>
                    <a:pt x="2585" y="1"/>
                  </a:moveTo>
                  <a:lnTo>
                    <a:pt x="1600" y="1598"/>
                  </a:lnTo>
                  <a:lnTo>
                    <a:pt x="1" y="2583"/>
                  </a:lnTo>
                  <a:lnTo>
                    <a:pt x="1600" y="3566"/>
                  </a:lnTo>
                  <a:lnTo>
                    <a:pt x="2585" y="5165"/>
                  </a:lnTo>
                  <a:lnTo>
                    <a:pt x="3568" y="3566"/>
                  </a:lnTo>
                  <a:lnTo>
                    <a:pt x="5167" y="2583"/>
                  </a:lnTo>
                  <a:lnTo>
                    <a:pt x="3568" y="1598"/>
                  </a:lnTo>
                  <a:lnTo>
                    <a:pt x="2585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117" name="Google Shape;3016;p65"/>
          <p:cNvGrpSpPr/>
          <p:nvPr/>
        </p:nvGrpSpPr>
        <p:grpSpPr>
          <a:xfrm>
            <a:off x="-771136" y="3823063"/>
            <a:ext cx="180723" cy="180637"/>
            <a:chOff x="3258519" y="1733474"/>
            <a:chExt cx="146263" cy="146194"/>
          </a:xfrm>
        </p:grpSpPr>
        <p:sp>
          <p:nvSpPr>
            <p:cNvPr id="118" name="Google Shape;3017;p65"/>
            <p:cNvSpPr/>
            <p:nvPr/>
          </p:nvSpPr>
          <p:spPr>
            <a:xfrm>
              <a:off x="3323224" y="1733474"/>
              <a:ext cx="16893" cy="146194"/>
            </a:xfrm>
            <a:custGeom>
              <a:avLst/>
              <a:gdLst/>
              <a:ahLst/>
              <a:cxnLst/>
              <a:rect l="l" t="t" r="r" b="b"/>
              <a:pathLst>
                <a:path w="731" h="6326" extrusionOk="0">
                  <a:moveTo>
                    <a:pt x="0" y="0"/>
                  </a:moveTo>
                  <a:lnTo>
                    <a:pt x="0" y="6326"/>
                  </a:lnTo>
                  <a:lnTo>
                    <a:pt x="731" y="6326"/>
                  </a:lnTo>
                  <a:lnTo>
                    <a:pt x="731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9" name="Google Shape;3018;p65"/>
            <p:cNvSpPr/>
            <p:nvPr/>
          </p:nvSpPr>
          <p:spPr>
            <a:xfrm>
              <a:off x="3258519" y="1798109"/>
              <a:ext cx="146263" cy="16917"/>
            </a:xfrm>
            <a:custGeom>
              <a:avLst/>
              <a:gdLst/>
              <a:ahLst/>
              <a:cxnLst/>
              <a:rect l="l" t="t" r="r" b="b"/>
              <a:pathLst>
                <a:path w="6329" h="732" extrusionOk="0">
                  <a:moveTo>
                    <a:pt x="1" y="1"/>
                  </a:moveTo>
                  <a:lnTo>
                    <a:pt x="1" y="731"/>
                  </a:lnTo>
                  <a:lnTo>
                    <a:pt x="6328" y="731"/>
                  </a:lnTo>
                  <a:lnTo>
                    <a:pt x="632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AABA8FFD-6806-9D8B-9CE9-DC252454CBC4}"/>
              </a:ext>
            </a:extLst>
          </p:cNvPr>
          <p:cNvSpPr txBox="1"/>
          <p:nvPr/>
        </p:nvSpPr>
        <p:spPr>
          <a:xfrm>
            <a:off x="2659484" y="4921789"/>
            <a:ext cx="7373158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Tài liệu được chia sẻ bởi Website VnTeach.Com</a:t>
            </a:r>
          </a:p>
          <a:p>
            <a:r>
              <a:rPr lang="en-US"/>
              <a:t>https://www.vnteach.com</a:t>
            </a:r>
          </a:p>
          <a:p>
            <a:r>
              <a:rPr lang="en-US"/>
              <a:t>Một sản phẩm của cộng đồng facebook Thư Viện VnTeach.Com</a:t>
            </a:r>
          </a:p>
          <a:p>
            <a:r>
              <a:rPr lang="en-US"/>
              <a:t>https://www.facebook.com/groups/vnteach/</a:t>
            </a:r>
          </a:p>
          <a:p>
            <a:r>
              <a:rPr lang="en-US"/>
              <a:t>https://www.facebook.com/groups/thuvienvnteach/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pic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080000">
            <a:off x="-384494" y="-63185"/>
            <a:ext cx="8822055" cy="5559425"/>
          </a:xfrm>
          <a:prstGeom prst="rect">
            <a:avLst/>
          </a:prstGeom>
        </p:spPr>
      </p:pic>
      <p:sp>
        <p:nvSpPr>
          <p:cNvPr id="24" name="椭圆 23"/>
          <p:cNvSpPr/>
          <p:nvPr/>
        </p:nvSpPr>
        <p:spPr>
          <a:xfrm>
            <a:off x="123721" y="746975"/>
            <a:ext cx="2284628" cy="1790484"/>
          </a:xfrm>
          <a:prstGeom prst="ellipse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258783" y="393597"/>
            <a:ext cx="30121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  <a:sym typeface="+mn-ea"/>
              </a:rPr>
              <a:t>NỘI DUNG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735174" y="2413495"/>
            <a:ext cx="8333105" cy="1613756"/>
            <a:chOff x="7358" y="2800"/>
            <a:chExt cx="13123" cy="1534"/>
          </a:xfrm>
        </p:grpSpPr>
        <p:sp>
          <p:nvSpPr>
            <p:cNvPr id="5" name="椭圆 4"/>
            <p:cNvSpPr/>
            <p:nvPr/>
          </p:nvSpPr>
          <p:spPr>
            <a:xfrm>
              <a:off x="7358" y="2800"/>
              <a:ext cx="1616" cy="1534"/>
            </a:xfrm>
            <a:prstGeom prst="ellipse">
              <a:avLst/>
            </a:prstGeom>
            <a:solidFill>
              <a:srgbClr val="F7A5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400" b="1" noProof="0" dirty="0">
                  <a:ln>
                    <a:noFill/>
                  </a:ln>
                  <a:solidFill>
                    <a:schemeClr val="bg1"/>
                  </a:solidFill>
                  <a:uLnTx/>
                  <a:uFillTx/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  <a:sym typeface="+mn-ea"/>
                </a:rPr>
                <a:t>I</a:t>
              </a: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8368" y="2851"/>
              <a:ext cx="12113" cy="1432"/>
            </a:xfrm>
            <a:prstGeom prst="roundRect">
              <a:avLst/>
            </a:prstGeom>
            <a:noFill/>
            <a:ln>
              <a:solidFill>
                <a:srgbClr val="F7A50D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kern="0" noProof="0" dirty="0">
                  <a:ln>
                    <a:noFill/>
                  </a:ln>
                  <a:solidFill>
                    <a:srgbClr val="F7A50D"/>
                  </a:solidFill>
                  <a:uLnTx/>
                  <a:uFillTx/>
                  <a:latin typeface="Times New Roman" panose="02020603050405020304" pitchFamily="18" charset="0"/>
                  <a:ea typeface="Calibri" panose="020F0502020204030204" charset="0"/>
                  <a:cs typeface="Times New Roman" panose="02020603050405020304" pitchFamily="18" charset="0"/>
                  <a:sym typeface="+mn-ea"/>
                </a:rPr>
                <a:t>   </a:t>
              </a:r>
              <a:r>
                <a:rPr lang="en-US" altLang="zh-CN" sz="3600" b="1" kern="0" noProof="0" dirty="0">
                  <a:ln>
                    <a:noFill/>
                  </a:ln>
                  <a:solidFill>
                    <a:srgbClr val="F7A50D"/>
                  </a:solidFill>
                  <a:uLnTx/>
                  <a:uFillTx/>
                  <a:latin typeface="Times New Roman" panose="02020603050405020304" pitchFamily="18" charset="0"/>
                  <a:ea typeface="Calibri" panose="020F0502020204030204" charset="0"/>
                  <a:cs typeface="Times New Roman" panose="02020603050405020304" pitchFamily="18" charset="0"/>
                  <a:sym typeface="+mn-ea"/>
                </a:rPr>
                <a:t>SỰ ĐIỆN LI, CHẤT ĐIỆN LI VÀ CHẤT KHÔNG ĐIỆN LI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647625" y="4228142"/>
            <a:ext cx="8333105" cy="1613535"/>
            <a:chOff x="7358" y="2728"/>
            <a:chExt cx="12412" cy="2541"/>
          </a:xfrm>
        </p:grpSpPr>
        <p:sp>
          <p:nvSpPr>
            <p:cNvPr id="6" name="椭圆 4"/>
            <p:cNvSpPr/>
            <p:nvPr/>
          </p:nvSpPr>
          <p:spPr>
            <a:xfrm>
              <a:off x="7358" y="2800"/>
              <a:ext cx="1616" cy="1534"/>
            </a:xfrm>
            <a:prstGeom prst="ellipse">
              <a:avLst/>
            </a:prstGeom>
            <a:solidFill>
              <a:srgbClr val="F7A50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400" b="1" noProof="0" dirty="0">
                  <a:ln>
                    <a:noFill/>
                  </a:ln>
                  <a:solidFill>
                    <a:schemeClr val="bg1"/>
                  </a:solidFill>
                  <a:uLnTx/>
                  <a:uFillTx/>
                  <a:latin typeface="Times New Roman" panose="02020603050405020304" pitchFamily="18" charset="0"/>
                  <a:ea typeface="方正舒体" panose="02010601030101010101" pitchFamily="2" charset="-122"/>
                  <a:cs typeface="Times New Roman" panose="02020603050405020304" pitchFamily="18" charset="0"/>
                  <a:sym typeface="+mn-ea"/>
                </a:rPr>
                <a:t>II</a:t>
              </a:r>
            </a:p>
          </p:txBody>
        </p:sp>
        <p:sp>
          <p:nvSpPr>
            <p:cNvPr id="7" name="圆角矩形 9"/>
            <p:cNvSpPr/>
            <p:nvPr/>
          </p:nvSpPr>
          <p:spPr>
            <a:xfrm>
              <a:off x="8368" y="2728"/>
              <a:ext cx="11402" cy="2541"/>
            </a:xfrm>
            <a:prstGeom prst="roundRect">
              <a:avLst/>
            </a:prstGeom>
            <a:noFill/>
            <a:ln>
              <a:solidFill>
                <a:srgbClr val="F7A50D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600" b="1" kern="0" noProof="0" dirty="0">
                  <a:ln>
                    <a:noFill/>
                  </a:ln>
                  <a:solidFill>
                    <a:srgbClr val="F7A50D"/>
                  </a:solidFill>
                  <a:uLnTx/>
                  <a:uFillTx/>
                  <a:latin typeface="Times New Roman" panose="02020603050405020304" pitchFamily="18" charset="0"/>
                  <a:ea typeface="Calibri" panose="020F0502020204030204" charset="0"/>
                  <a:cs typeface="Times New Roman" panose="02020603050405020304" pitchFamily="18" charset="0"/>
                  <a:sym typeface="+mn-ea"/>
                </a:rPr>
                <a:t>THUYẾT ACID – BASE CỦA BRONSTED - LOWRY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7">
            <a:extLst>
              <a:ext uri="{FF2B5EF4-FFF2-40B4-BE49-F238E27FC236}">
                <a16:creationId xmlns:a16="http://schemas.microsoft.com/office/drawing/2014/main" id="{B9FF99BD-075F-4761-A995-6FC574BD25E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9">
            <a:extLst>
              <a:ext uri="{FF2B5EF4-FFF2-40B4-BE49-F238E27FC236}">
                <a16:creationId xmlns:a16="http://schemas.microsoft.com/office/drawing/2014/main" id="{A7B21A54-9BA3-4EA9-B460-5A829ADD905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FA8F714-B9D8-488A-8CCA-E9948FF913A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3466" y="643468"/>
            <a:ext cx="10905067" cy="5571066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A close-up of a device&#10;&#10;Description automatically generated">
            <a:extLst>
              <a:ext uri="{FF2B5EF4-FFF2-40B4-BE49-F238E27FC236}">
                <a16:creationId xmlns:a16="http://schemas.microsoft.com/office/drawing/2014/main" id="{92D2E11C-9B0D-6B4A-7A6E-4CD1B28A52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477" y="1410841"/>
            <a:ext cx="9951041" cy="403017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7">
            <a:extLst>
              <a:ext uri="{FF2B5EF4-FFF2-40B4-BE49-F238E27FC236}">
                <a16:creationId xmlns:a16="http://schemas.microsoft.com/office/drawing/2014/main" id="{961232DD-BDCE-5B95-F005-38CC7B3F8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pic>
        <p:nvPicPr>
          <p:cNvPr id="2" name="Thí nghiệm về sự dẫn điện của muối, nước cất và nước muối">
            <a:hlinkClick r:id="" action="ppaction://media"/>
            <a:extLst>
              <a:ext uri="{FF2B5EF4-FFF2-40B4-BE49-F238E27FC236}">
                <a16:creationId xmlns:a16="http://schemas.microsoft.com/office/drawing/2014/main" id="{34B5885D-EB97-35E4-4B92-83C04C18B46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2677"/>
            <a:ext cx="12192000" cy="685264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08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13F8FE5B-9FEA-0E53-2EA1-851E43C8C8F0}"/>
              </a:ext>
            </a:extLst>
          </p:cNvPr>
          <p:cNvSpPr/>
          <p:nvPr/>
        </p:nvSpPr>
        <p:spPr bwMode="auto">
          <a:xfrm>
            <a:off x="1828800" y="813582"/>
            <a:ext cx="3733800" cy="9906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GB" sz="2200" dirty="0">
                <a:solidFill>
                  <a:schemeClr val="tx1"/>
                </a:solidFill>
              </a:rPr>
              <a:t>TN1: </a:t>
            </a:r>
            <a:r>
              <a:rPr lang="en-GB" sz="2200" dirty="0" err="1">
                <a:solidFill>
                  <a:schemeClr val="tx1"/>
                </a:solidFill>
              </a:rPr>
              <a:t>Muối</a:t>
            </a:r>
            <a:r>
              <a:rPr lang="en-GB" sz="2200" dirty="0">
                <a:solidFill>
                  <a:schemeClr val="tx1"/>
                </a:solidFill>
              </a:rPr>
              <a:t> khan </a:t>
            </a:r>
            <a:r>
              <a:rPr lang="en-GB" sz="2200" dirty="0" err="1">
                <a:solidFill>
                  <a:schemeClr val="tx1"/>
                </a:solidFill>
              </a:rPr>
              <a:t>không</a:t>
            </a:r>
            <a:r>
              <a:rPr lang="en-GB" sz="2200" dirty="0">
                <a:solidFill>
                  <a:schemeClr val="tx1"/>
                </a:solidFill>
              </a:rPr>
              <a:t> </a:t>
            </a:r>
            <a:r>
              <a:rPr lang="en-GB" sz="2200" dirty="0" err="1">
                <a:solidFill>
                  <a:schemeClr val="tx1"/>
                </a:solidFill>
              </a:rPr>
              <a:t>làm</a:t>
            </a:r>
            <a:r>
              <a:rPr lang="en-GB" sz="2200" dirty="0">
                <a:solidFill>
                  <a:schemeClr val="tx1"/>
                </a:solidFill>
              </a:rPr>
              <a:t> </a:t>
            </a:r>
            <a:r>
              <a:rPr lang="en-GB" sz="2200" dirty="0" err="1">
                <a:solidFill>
                  <a:schemeClr val="tx1"/>
                </a:solidFill>
              </a:rPr>
              <a:t>đèn</a:t>
            </a:r>
            <a:r>
              <a:rPr lang="en-GB" sz="2200" dirty="0">
                <a:solidFill>
                  <a:schemeClr val="tx1"/>
                </a:solidFill>
              </a:rPr>
              <a:t> </a:t>
            </a:r>
            <a:r>
              <a:rPr lang="en-GB" sz="2200" dirty="0" err="1">
                <a:solidFill>
                  <a:schemeClr val="tx1"/>
                </a:solidFill>
              </a:rPr>
              <a:t>sáng</a:t>
            </a:r>
            <a:r>
              <a:rPr lang="en-GB" sz="2200" dirty="0">
                <a:solidFill>
                  <a:schemeClr val="tx1"/>
                </a:solidFill>
              </a:rPr>
              <a:t> </a:t>
            </a:r>
            <a:r>
              <a:rPr lang="en-GB" sz="2200" dirty="0" err="1">
                <a:solidFill>
                  <a:schemeClr val="tx1"/>
                </a:solidFill>
              </a:rPr>
              <a:t>lên</a:t>
            </a:r>
            <a:endParaRPr lang="en-GB" sz="2200" dirty="0">
              <a:solidFill>
                <a:schemeClr val="tx1"/>
              </a:solidFill>
            </a:endParaRPr>
          </a:p>
        </p:txBody>
      </p:sp>
      <p:sp>
        <p:nvSpPr>
          <p:cNvPr id="5" name="Right Arrow 4">
            <a:extLst>
              <a:ext uri="{FF2B5EF4-FFF2-40B4-BE49-F238E27FC236}">
                <a16:creationId xmlns:a16="http://schemas.microsoft.com/office/drawing/2014/main" id="{DAB6D1C7-B9CD-7E6A-78D0-EF44D8CA6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1193800"/>
            <a:ext cx="1219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GB" altLang="vi-VN" sz="1800"/>
          </a:p>
        </p:txBody>
      </p:sp>
      <p:sp>
        <p:nvSpPr>
          <p:cNvPr id="12294" name="Rounded Rectangle 5">
            <a:extLst>
              <a:ext uri="{FF2B5EF4-FFF2-40B4-BE49-F238E27FC236}">
                <a16:creationId xmlns:a16="http://schemas.microsoft.com/office/drawing/2014/main" id="{0A0F01B7-BD43-F5D4-7E9F-D7C60DD85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33400" y="-46038"/>
            <a:ext cx="46037" cy="4603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GB" altLang="vi-VN" sz="1800"/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3464F641-F2A0-CCD0-D53A-83D5B24DCB45}"/>
              </a:ext>
            </a:extLst>
          </p:cNvPr>
          <p:cNvSpPr>
            <a:spLocks/>
          </p:cNvSpPr>
          <p:nvPr/>
        </p:nvSpPr>
        <p:spPr bwMode="auto">
          <a:xfrm>
            <a:off x="7086600" y="813582"/>
            <a:ext cx="3276600" cy="9906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200" dirty="0" err="1"/>
              <a:t>Muối</a:t>
            </a:r>
            <a:r>
              <a:rPr lang="en-GB" sz="2200" dirty="0"/>
              <a:t> khan không dẫn điện</a:t>
            </a:r>
            <a:endParaRPr lang="en-GB" sz="2200" dirty="0">
              <a:solidFill>
                <a:schemeClr val="tx1"/>
              </a:solidFill>
            </a:endParaRP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AC7BC744-D972-0648-E56C-F4EA192CA036}"/>
              </a:ext>
            </a:extLst>
          </p:cNvPr>
          <p:cNvSpPr/>
          <p:nvPr/>
        </p:nvSpPr>
        <p:spPr bwMode="auto">
          <a:xfrm>
            <a:off x="1828800" y="2057400"/>
            <a:ext cx="3733800" cy="990600"/>
          </a:xfrm>
          <a:prstGeom prst="roundRect">
            <a:avLst/>
          </a:prstGeom>
          <a:solidFill>
            <a:schemeClr val="bg2">
              <a:lumMod val="50000"/>
            </a:schemeClr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GB" sz="2200" dirty="0">
                <a:solidFill>
                  <a:schemeClr val="bg1"/>
                </a:solidFill>
              </a:rPr>
              <a:t>TN2: </a:t>
            </a:r>
            <a:r>
              <a:rPr lang="en-GB" sz="2200" dirty="0" err="1">
                <a:solidFill>
                  <a:schemeClr val="bg1"/>
                </a:solidFill>
              </a:rPr>
              <a:t>nước</a:t>
            </a:r>
            <a:r>
              <a:rPr lang="en-GB" sz="2200" dirty="0">
                <a:solidFill>
                  <a:schemeClr val="bg1"/>
                </a:solidFill>
              </a:rPr>
              <a:t> </a:t>
            </a:r>
            <a:r>
              <a:rPr lang="en-GB" sz="2200" dirty="0" err="1">
                <a:solidFill>
                  <a:schemeClr val="bg1"/>
                </a:solidFill>
              </a:rPr>
              <a:t>cất</a:t>
            </a:r>
            <a:r>
              <a:rPr lang="en-GB" sz="2200" dirty="0">
                <a:solidFill>
                  <a:schemeClr val="bg1"/>
                </a:solidFill>
              </a:rPr>
              <a:t> </a:t>
            </a:r>
            <a:r>
              <a:rPr lang="en-GB" sz="2200" dirty="0" err="1">
                <a:solidFill>
                  <a:schemeClr val="bg1"/>
                </a:solidFill>
              </a:rPr>
              <a:t>không</a:t>
            </a:r>
            <a:r>
              <a:rPr lang="en-GB" sz="2200" dirty="0">
                <a:solidFill>
                  <a:schemeClr val="bg1"/>
                </a:solidFill>
              </a:rPr>
              <a:t> </a:t>
            </a:r>
            <a:r>
              <a:rPr lang="en-GB" sz="2200" dirty="0" err="1">
                <a:solidFill>
                  <a:schemeClr val="bg1"/>
                </a:solidFill>
              </a:rPr>
              <a:t>làm</a:t>
            </a:r>
            <a:r>
              <a:rPr lang="en-GB" sz="2200" dirty="0">
                <a:solidFill>
                  <a:schemeClr val="bg1"/>
                </a:solidFill>
              </a:rPr>
              <a:t> </a:t>
            </a:r>
            <a:r>
              <a:rPr lang="en-GB" sz="2200" dirty="0" err="1">
                <a:solidFill>
                  <a:schemeClr val="bg1"/>
                </a:solidFill>
              </a:rPr>
              <a:t>đèn</a:t>
            </a:r>
            <a:r>
              <a:rPr lang="en-GB" sz="2200" dirty="0">
                <a:solidFill>
                  <a:schemeClr val="bg1"/>
                </a:solidFill>
              </a:rPr>
              <a:t> </a:t>
            </a:r>
            <a:r>
              <a:rPr lang="en-GB" sz="2200" dirty="0" err="1">
                <a:solidFill>
                  <a:schemeClr val="bg1"/>
                </a:solidFill>
              </a:rPr>
              <a:t>sáng</a:t>
            </a:r>
            <a:r>
              <a:rPr lang="en-GB" sz="2200" dirty="0">
                <a:solidFill>
                  <a:schemeClr val="bg1"/>
                </a:solidFill>
              </a:rPr>
              <a:t> </a:t>
            </a:r>
            <a:r>
              <a:rPr lang="en-GB" sz="2200" dirty="0" err="1">
                <a:solidFill>
                  <a:schemeClr val="bg1"/>
                </a:solidFill>
              </a:rPr>
              <a:t>lên</a:t>
            </a:r>
            <a:endParaRPr lang="en-GB" sz="2200" dirty="0">
              <a:solidFill>
                <a:schemeClr val="bg1"/>
              </a:solidFill>
            </a:endParaRPr>
          </a:p>
        </p:txBody>
      </p:sp>
      <p:sp>
        <p:nvSpPr>
          <p:cNvPr id="12" name="Right Arrow 11">
            <a:extLst>
              <a:ext uri="{FF2B5EF4-FFF2-40B4-BE49-F238E27FC236}">
                <a16:creationId xmlns:a16="http://schemas.microsoft.com/office/drawing/2014/main" id="{E425BCC6-5F9F-B592-1917-B2674CADC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438400"/>
            <a:ext cx="1219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GB" altLang="vi-VN" sz="1800"/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F9D5D6FC-556F-416E-7715-86B67145C315}"/>
              </a:ext>
            </a:extLst>
          </p:cNvPr>
          <p:cNvSpPr>
            <a:spLocks/>
          </p:cNvSpPr>
          <p:nvPr/>
        </p:nvSpPr>
        <p:spPr bwMode="auto">
          <a:xfrm>
            <a:off x="7086600" y="2057400"/>
            <a:ext cx="3276600" cy="990600"/>
          </a:xfrm>
          <a:prstGeom prst="roundRect">
            <a:avLst/>
          </a:prstGeom>
          <a:solidFill>
            <a:srgbClr val="CC3300"/>
          </a:solidFill>
          <a:ln>
            <a:headEnd type="none" w="med" len="med"/>
            <a:tailEnd type="none" w="med" len="med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200" dirty="0" err="1"/>
              <a:t>Nước</a:t>
            </a:r>
            <a:r>
              <a:rPr lang="en-GB" sz="2200" dirty="0"/>
              <a:t> </a:t>
            </a:r>
            <a:r>
              <a:rPr lang="en-GB" sz="2200" dirty="0" err="1"/>
              <a:t>cất</a:t>
            </a:r>
            <a:r>
              <a:rPr lang="en-GB" sz="2200" dirty="0"/>
              <a:t> </a:t>
            </a:r>
            <a:r>
              <a:rPr lang="en-GB" sz="2200" dirty="0" err="1"/>
              <a:t>không</a:t>
            </a:r>
            <a:r>
              <a:rPr lang="en-GB" sz="2200" dirty="0"/>
              <a:t> </a:t>
            </a:r>
            <a:r>
              <a:rPr lang="en-GB" sz="2200" dirty="0" err="1"/>
              <a:t>dẫn</a:t>
            </a:r>
            <a:r>
              <a:rPr lang="en-GB" sz="2200" dirty="0"/>
              <a:t> </a:t>
            </a:r>
            <a:r>
              <a:rPr lang="en-GB" sz="2200" dirty="0" err="1"/>
              <a:t>điện</a:t>
            </a:r>
            <a:endParaRPr lang="en-GB" sz="2200" dirty="0">
              <a:solidFill>
                <a:schemeClr val="tx1"/>
              </a:solidFill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F44E63A1-4F07-30D9-27F7-0802DD7F571D}"/>
              </a:ext>
            </a:extLst>
          </p:cNvPr>
          <p:cNvSpPr/>
          <p:nvPr/>
        </p:nvSpPr>
        <p:spPr bwMode="auto">
          <a:xfrm>
            <a:off x="1828800" y="3429000"/>
            <a:ext cx="3733800" cy="12192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GB" sz="2200" dirty="0">
                <a:solidFill>
                  <a:schemeClr val="tx1"/>
                </a:solidFill>
              </a:rPr>
              <a:t>TN3: dung </a:t>
            </a:r>
            <a:r>
              <a:rPr lang="en-GB" sz="2200" dirty="0" err="1">
                <a:solidFill>
                  <a:schemeClr val="tx1"/>
                </a:solidFill>
              </a:rPr>
              <a:t>dịch</a:t>
            </a:r>
            <a:r>
              <a:rPr lang="en-GB" sz="2200" dirty="0">
                <a:solidFill>
                  <a:schemeClr val="tx1"/>
                </a:solidFill>
              </a:rPr>
              <a:t> </a:t>
            </a:r>
            <a:r>
              <a:rPr lang="en-GB" sz="2200" dirty="0" err="1">
                <a:solidFill>
                  <a:schemeClr val="tx1"/>
                </a:solidFill>
              </a:rPr>
              <a:t>nước</a:t>
            </a:r>
            <a:r>
              <a:rPr lang="en-GB" sz="2200" dirty="0">
                <a:solidFill>
                  <a:schemeClr val="tx1"/>
                </a:solidFill>
              </a:rPr>
              <a:t> </a:t>
            </a:r>
            <a:r>
              <a:rPr lang="en-GB" sz="2200" dirty="0" err="1">
                <a:solidFill>
                  <a:schemeClr val="tx1"/>
                </a:solidFill>
              </a:rPr>
              <a:t>muối</a:t>
            </a:r>
            <a:r>
              <a:rPr lang="en-GB" sz="2200" dirty="0">
                <a:solidFill>
                  <a:schemeClr val="tx1"/>
                </a:solidFill>
              </a:rPr>
              <a:t> </a:t>
            </a:r>
            <a:r>
              <a:rPr lang="en-GB" sz="2200" dirty="0" err="1">
                <a:solidFill>
                  <a:schemeClr val="tx1"/>
                </a:solidFill>
              </a:rPr>
              <a:t>làm</a:t>
            </a:r>
            <a:r>
              <a:rPr lang="en-GB" sz="2200" dirty="0">
                <a:solidFill>
                  <a:schemeClr val="tx1"/>
                </a:solidFill>
              </a:rPr>
              <a:t> </a:t>
            </a:r>
            <a:r>
              <a:rPr lang="en-GB" sz="2200" dirty="0" err="1">
                <a:solidFill>
                  <a:schemeClr val="tx1"/>
                </a:solidFill>
              </a:rPr>
              <a:t>bóng</a:t>
            </a:r>
            <a:r>
              <a:rPr lang="en-GB" sz="2200" dirty="0">
                <a:solidFill>
                  <a:schemeClr val="tx1"/>
                </a:solidFill>
              </a:rPr>
              <a:t> </a:t>
            </a:r>
            <a:r>
              <a:rPr lang="en-GB" sz="2200" dirty="0" err="1">
                <a:solidFill>
                  <a:schemeClr val="tx1"/>
                </a:solidFill>
              </a:rPr>
              <a:t>đèn</a:t>
            </a:r>
            <a:r>
              <a:rPr lang="en-GB" sz="2200" dirty="0">
                <a:solidFill>
                  <a:schemeClr val="tx1"/>
                </a:solidFill>
              </a:rPr>
              <a:t> </a:t>
            </a:r>
            <a:r>
              <a:rPr lang="en-GB" sz="2200" dirty="0" err="1">
                <a:solidFill>
                  <a:schemeClr val="tx1"/>
                </a:solidFill>
              </a:rPr>
              <a:t>sáng</a:t>
            </a:r>
            <a:r>
              <a:rPr lang="en-GB" sz="2200" dirty="0">
                <a:solidFill>
                  <a:schemeClr val="tx1"/>
                </a:solidFill>
              </a:rPr>
              <a:t> </a:t>
            </a:r>
            <a:r>
              <a:rPr lang="en-GB" sz="2200" dirty="0" err="1">
                <a:solidFill>
                  <a:schemeClr val="tx1"/>
                </a:solidFill>
              </a:rPr>
              <a:t>lên</a:t>
            </a:r>
            <a:endParaRPr lang="en-GB" sz="2200" dirty="0">
              <a:solidFill>
                <a:schemeClr val="tx1"/>
              </a:solidFill>
            </a:endParaRPr>
          </a:p>
        </p:txBody>
      </p:sp>
      <p:sp>
        <p:nvSpPr>
          <p:cNvPr id="15" name="Right Arrow 14">
            <a:extLst>
              <a:ext uri="{FF2B5EF4-FFF2-40B4-BE49-F238E27FC236}">
                <a16:creationId xmlns:a16="http://schemas.microsoft.com/office/drawing/2014/main" id="{ECA6E11F-4A7A-38DD-F1AF-F9501E952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810000"/>
            <a:ext cx="1219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GB" altLang="vi-VN" sz="1800"/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id="{C19E49E1-5D13-7C35-193E-7A824BF68308}"/>
              </a:ext>
            </a:extLst>
          </p:cNvPr>
          <p:cNvSpPr>
            <a:spLocks/>
          </p:cNvSpPr>
          <p:nvPr/>
        </p:nvSpPr>
        <p:spPr bwMode="auto">
          <a:xfrm>
            <a:off x="7086600" y="3429000"/>
            <a:ext cx="3276600" cy="12192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200" dirty="0"/>
              <a:t>Dung </a:t>
            </a:r>
            <a:r>
              <a:rPr lang="en-GB" sz="2200" dirty="0" err="1"/>
              <a:t>dịch</a:t>
            </a:r>
            <a:r>
              <a:rPr lang="en-GB" sz="2200" dirty="0"/>
              <a:t> </a:t>
            </a:r>
            <a:r>
              <a:rPr lang="en-GB" sz="2200" dirty="0" err="1"/>
              <a:t>nước</a:t>
            </a:r>
            <a:r>
              <a:rPr lang="en-GB" sz="2200" dirty="0"/>
              <a:t> </a:t>
            </a:r>
            <a:r>
              <a:rPr lang="en-GB" sz="2200" dirty="0" err="1"/>
              <a:t>muối</a:t>
            </a:r>
            <a:r>
              <a:rPr lang="en-GB" sz="2200" dirty="0"/>
              <a:t> </a:t>
            </a:r>
            <a:r>
              <a:rPr lang="en-GB" sz="2200" dirty="0" err="1"/>
              <a:t>dẫn</a:t>
            </a:r>
            <a:r>
              <a:rPr lang="en-GB" sz="2200" dirty="0"/>
              <a:t> </a:t>
            </a:r>
            <a:r>
              <a:rPr lang="en-GB" sz="2200" dirty="0" err="1"/>
              <a:t>điện</a:t>
            </a:r>
            <a:r>
              <a:rPr lang="en-GB" sz="2200" dirty="0"/>
              <a:t> </a:t>
            </a:r>
            <a:r>
              <a:rPr lang="en-GB" sz="2200" dirty="0" err="1"/>
              <a:t>được</a:t>
            </a:r>
            <a:endParaRPr lang="en-GB" sz="2200" dirty="0">
              <a:solidFill>
                <a:schemeClr val="tx1"/>
              </a:solidFill>
            </a:endParaRPr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C8FCF122-133E-622A-DBD9-E65A129D9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77801"/>
            <a:ext cx="868680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lnSpc>
                <a:spcPct val="90000"/>
              </a:lnSpc>
              <a:defRPr/>
            </a:pPr>
            <a:r>
              <a:rPr lang="en-US" sz="3500" b="1" kern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j-ea"/>
                <a:cs typeface="Arial" pitchFamily="34" charset="0"/>
              </a:rPr>
              <a:t>Nhận xét kết quả thí nghiệm:</a:t>
            </a:r>
          </a:p>
        </p:txBody>
      </p:sp>
      <p:pic>
        <p:nvPicPr>
          <p:cNvPr id="2" name="图片 6" descr="pic_">
            <a:extLst>
              <a:ext uri="{FF2B5EF4-FFF2-40B4-BE49-F238E27FC236}">
                <a16:creationId xmlns:a16="http://schemas.microsoft.com/office/drawing/2014/main" id="{3A47A76B-6AF2-0464-6EB0-61F76D24BB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-1279208" y="4300220"/>
            <a:ext cx="5583555" cy="3518535"/>
          </a:xfrm>
          <a:prstGeom prst="rect">
            <a:avLst/>
          </a:prstGeom>
        </p:spPr>
      </p:pic>
      <p:pic>
        <p:nvPicPr>
          <p:cNvPr id="3" name="图片 4" descr="pic_">
            <a:extLst>
              <a:ext uri="{FF2B5EF4-FFF2-40B4-BE49-F238E27FC236}">
                <a16:creationId xmlns:a16="http://schemas.microsoft.com/office/drawing/2014/main" id="{D7CECCEF-FB2E-F14C-A7E4-80764C2032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160000" flipH="1">
            <a:off x="7608638" y="3294693"/>
            <a:ext cx="6185535" cy="3897630"/>
          </a:xfrm>
          <a:prstGeom prst="rect">
            <a:avLst/>
          </a:prstGeom>
        </p:spPr>
      </p:pic>
      <p:pic>
        <p:nvPicPr>
          <p:cNvPr id="6" name="图片 4" descr="pic_">
            <a:extLst>
              <a:ext uri="{FF2B5EF4-FFF2-40B4-BE49-F238E27FC236}">
                <a16:creationId xmlns:a16="http://schemas.microsoft.com/office/drawing/2014/main" id="{20C9505D-554D-36A9-8448-B5F44CD6B4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0400000" flipH="1">
            <a:off x="3356610" y="4910455"/>
            <a:ext cx="4913630" cy="3096260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8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Freeform: Shape 10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376156" y="-253670"/>
            <a:ext cx="1827638" cy="1376989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0" name="Rectangle 12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891641" y="422146"/>
            <a:ext cx="645368" cy="64536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14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10043482" y="655140"/>
            <a:ext cx="687472" cy="687472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: Shape 16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9356643" y="0"/>
            <a:ext cx="2835357" cy="148083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43" name="Isosceles Triangle 18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976344" y="6115501"/>
            <a:ext cx="1494513" cy="742499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BFFAFFF-BEAC-28B1-1BEB-1620422DFB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467" y="1220724"/>
            <a:ext cx="10905066" cy="4416550"/>
          </a:xfrm>
          <a:prstGeom prst="rect">
            <a:avLst/>
          </a:prstGeom>
          <a:ln>
            <a:noFill/>
          </a:ln>
        </p:spPr>
      </p:pic>
      <p:sp>
        <p:nvSpPr>
          <p:cNvPr id="44" name="Isosceles Triangle 20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604080" y="6453143"/>
            <a:ext cx="814903" cy="404857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109856"/>
      </p:ext>
    </p:extLst>
  </p:cSld>
  <p:clrMapOvr>
    <a:masterClrMapping/>
  </p:clrMapOvr>
  <p:transition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 descr="pic_">
            <a:extLst>
              <a:ext uri="{FF2B5EF4-FFF2-40B4-BE49-F238E27FC236}">
                <a16:creationId xmlns:a16="http://schemas.microsoft.com/office/drawing/2014/main" id="{9D360CC6-C9F2-4936-C6A3-2C495D358D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-1237005" y="3484240"/>
            <a:ext cx="5583555" cy="3518535"/>
          </a:xfrm>
          <a:prstGeom prst="rect">
            <a:avLst/>
          </a:prstGeom>
        </p:spPr>
      </p:pic>
      <p:pic>
        <p:nvPicPr>
          <p:cNvPr id="5" name="图片 4" descr="pic_">
            <a:extLst>
              <a:ext uri="{FF2B5EF4-FFF2-40B4-BE49-F238E27FC236}">
                <a16:creationId xmlns:a16="http://schemas.microsoft.com/office/drawing/2014/main" id="{AD902995-E2A2-9D9F-776C-6D0D22BAB6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160000" flipH="1">
            <a:off x="7608638" y="3294693"/>
            <a:ext cx="6185535" cy="3897630"/>
          </a:xfrm>
          <a:prstGeom prst="rect">
            <a:avLst/>
          </a:prstGeom>
        </p:spPr>
      </p:pic>
      <p:pic>
        <p:nvPicPr>
          <p:cNvPr id="6" name="图片 4" descr="pic_">
            <a:extLst>
              <a:ext uri="{FF2B5EF4-FFF2-40B4-BE49-F238E27FC236}">
                <a16:creationId xmlns:a16="http://schemas.microsoft.com/office/drawing/2014/main" id="{5C1A0B66-A139-CC42-1C07-13A425BDAD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0400000" flipH="1">
            <a:off x="4003725" y="4398167"/>
            <a:ext cx="4913630" cy="3096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9994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Blue Waves">
  <a:themeElements>
    <a:clrScheme name="Blue Waves 1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66CC"/>
      </a:accent1>
      <a:accent2>
        <a:srgbClr val="3399FF"/>
      </a:accent2>
      <a:accent3>
        <a:srgbClr val="FFFFFF"/>
      </a:accent3>
      <a:accent4>
        <a:srgbClr val="000000"/>
      </a:accent4>
      <a:accent5>
        <a:srgbClr val="AAB8E2"/>
      </a:accent5>
      <a:accent6>
        <a:srgbClr val="2D8AE7"/>
      </a:accent6>
      <a:hlink>
        <a:srgbClr val="CC3300"/>
      </a:hlink>
      <a:folHlink>
        <a:srgbClr val="996600"/>
      </a:folHlink>
    </a:clrScheme>
    <a:fontScheme name="Blue Waves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Blue Wav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Wav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Wav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Wav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Wav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Wav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Wave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66CC"/>
        </a:accent1>
        <a:accent2>
          <a:srgbClr val="3399FF"/>
        </a:accent2>
        <a:accent3>
          <a:srgbClr val="FFFFFF"/>
        </a:accent3>
        <a:accent4>
          <a:srgbClr val="000000"/>
        </a:accent4>
        <a:accent5>
          <a:srgbClr val="AAB8E2"/>
        </a:accent5>
        <a:accent6>
          <a:srgbClr val="2D8AE7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82</TotalTime>
  <Words>1259</Words>
  <Application>Microsoft Office PowerPoint</Application>
  <PresentationFormat>Widescreen</PresentationFormat>
  <Paragraphs>285</Paragraphs>
  <Slides>36</Slides>
  <Notes>1</Notes>
  <HiddenSlides>0</HiddenSlides>
  <MMClips>5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8" baseType="lpstr">
      <vt:lpstr>Arial</vt:lpstr>
      <vt:lpstr>Calibri</vt:lpstr>
      <vt:lpstr>Cambria Math</vt:lpstr>
      <vt:lpstr>Segoe UI</vt:lpstr>
      <vt:lpstr>Times New Roman</vt:lpstr>
      <vt:lpstr>Verdana</vt:lpstr>
      <vt:lpstr>Viner Hand ITC</vt:lpstr>
      <vt:lpstr>VNI-Helve</vt:lpstr>
      <vt:lpstr>VNI-Souvir</vt:lpstr>
      <vt:lpstr>Wingdings</vt:lpstr>
      <vt:lpstr>Blue Wave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iết phương trình điện ly của các chất sau: HF, HI, Ba(OH)2, KNO3, Na2SO4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S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Admin</cp:lastModifiedBy>
  <cp:revision>1</cp:revision>
  <dcterms:created xsi:type="dcterms:W3CDTF">2016-01-17T06:41:00Z</dcterms:created>
  <dcterms:modified xsi:type="dcterms:W3CDTF">2023-08-30T08:59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323</vt:lpwstr>
  </property>
  <property fmtid="{D5CDD505-2E9C-101B-9397-08002B2CF9AE}" pid="3" name="ICV">
    <vt:lpwstr>77A452FD0B644C3F849BBDB11F047989</vt:lpwstr>
  </property>
</Properties>
</file>